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437326D3" w14:textId="77777777" w:rsidTr="002906E2">
        <w:tc>
          <w:tcPr>
            <w:tcW w:w="9016" w:type="dxa"/>
            <w:gridSpan w:val="2"/>
          </w:tcPr>
          <w:p w14:paraId="15ADB12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57B8B220" w14:textId="77777777" w:rsidTr="002906E2">
        <w:tc>
          <w:tcPr>
            <w:tcW w:w="9016" w:type="dxa"/>
            <w:gridSpan w:val="2"/>
          </w:tcPr>
          <w:p w14:paraId="33A542D2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660147C8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5A2BA729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263FBE83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6396547B" w14:textId="3B4F1A12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B537C7">
              <w:rPr>
                <w:rFonts w:cs="Arial"/>
                <w:b/>
                <w:sz w:val="32"/>
                <w:szCs w:val="32"/>
              </w:rPr>
              <w:t>Set 3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1933F13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78BA82FB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47992F41" w14:textId="77777777" w:rsidTr="002906E2">
        <w:trPr>
          <w:trHeight w:val="132"/>
        </w:trPr>
        <w:tc>
          <w:tcPr>
            <w:tcW w:w="4508" w:type="dxa"/>
            <w:vMerge/>
          </w:tcPr>
          <w:p w14:paraId="767C6DA5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1E874CC7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419430F2" w14:textId="77777777" w:rsidTr="002906E2">
        <w:trPr>
          <w:trHeight w:val="912"/>
        </w:trPr>
        <w:tc>
          <w:tcPr>
            <w:tcW w:w="9016" w:type="dxa"/>
            <w:gridSpan w:val="2"/>
          </w:tcPr>
          <w:p w14:paraId="5AB6BCF5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2F7BF5D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6D2691F2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7BB9EF8A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27278070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3177138B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4035809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5F9299B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1620B7B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00338E1E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54DFCAB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286FF88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6A9EA13E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629CC2EE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32EF048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168D36E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A72D73">
        <w:rPr>
          <w:sz w:val="24"/>
          <w:szCs w:val="24"/>
        </w:rPr>
        <w:t>1</w:t>
      </w:r>
      <w:r w:rsidR="006B65E0">
        <w:rPr>
          <w:sz w:val="24"/>
          <w:szCs w:val="24"/>
        </w:rPr>
        <w:t>3</w:t>
      </w:r>
      <w:r w:rsidRPr="00F52755">
        <w:rPr>
          <w:sz w:val="24"/>
          <w:szCs w:val="24"/>
        </w:rPr>
        <w:t xml:space="preserve"> questions in this paper. The total mark is 1</w:t>
      </w:r>
      <w:r w:rsidR="006B65E0">
        <w:rPr>
          <w:sz w:val="24"/>
          <w:szCs w:val="24"/>
        </w:rPr>
        <w:t>0</w:t>
      </w:r>
      <w:r w:rsidR="005F4AB4">
        <w:rPr>
          <w:sz w:val="24"/>
          <w:szCs w:val="24"/>
        </w:rPr>
        <w:t>0</w:t>
      </w:r>
      <w:r w:rsidRPr="00F52755">
        <w:rPr>
          <w:sz w:val="24"/>
          <w:szCs w:val="24"/>
        </w:rPr>
        <w:t xml:space="preserve">. </w:t>
      </w:r>
    </w:p>
    <w:p w14:paraId="4280654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52B95BEF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2C08BA3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65DB9F8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3583BA9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1999DD5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3ECD2C1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602083BB" w14:textId="77777777" w:rsidR="00F52755" w:rsidRPr="00A72D73" w:rsidRDefault="00F52755" w:rsidP="00A72D73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A72D73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5A6A8AED" w14:textId="77777777" w:rsidR="00A72D73" w:rsidRDefault="00A72D73" w:rsidP="00A72D7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46098D0" w14:textId="77777777" w:rsidR="00A72D73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1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Use proof by contradiction to prove the statement: ‘The product of two odd numbers</w:t>
      </w:r>
      <w:r w:rsidR="00A72D73"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</w:rPr>
        <w:t>is odd.’</w:t>
      </w:r>
      <w:r w:rsidRPr="00A72D73">
        <w:rPr>
          <w:rFonts w:ascii="Times New Roman" w:hAnsi="Times New Roman"/>
        </w:rPr>
        <w:tab/>
      </w:r>
    </w:p>
    <w:p w14:paraId="48D340EC" w14:textId="77777777" w:rsidR="00596689" w:rsidRPr="00A72D73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5 marks)</w:t>
      </w:r>
    </w:p>
    <w:p w14:paraId="6B6E8402" w14:textId="77777777" w:rsidR="006B65E0" w:rsidRPr="00A72D73" w:rsidRDefault="006B65E0" w:rsidP="006B65E0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09CB3E9C" w14:textId="77777777" w:rsidR="006B65E0" w:rsidRDefault="006B65E0" w:rsidP="00B130E4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52DA024" w14:textId="77777777" w:rsidR="00B130E4" w:rsidRDefault="00F17DAD" w:rsidP="00B130E4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2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A72D73"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Prove that the sum of the first </w:t>
      </w:r>
      <w:r w:rsidRPr="00A72D73">
        <w:rPr>
          <w:rFonts w:ascii="Times New Roman" w:hAnsi="Times New Roman"/>
          <w:i/>
        </w:rPr>
        <w:t>n</w:t>
      </w:r>
      <w:r w:rsidRPr="00A72D73">
        <w:rPr>
          <w:rFonts w:ascii="Times New Roman" w:hAnsi="Times New Roman"/>
        </w:rPr>
        <w:t xml:space="preserve"> terms of an arithmetic series is</w:t>
      </w:r>
      <w:r w:rsidR="00B130E4"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  <w:position w:val="-22"/>
        </w:rPr>
        <w:object w:dxaOrig="1920" w:dyaOrig="580" w14:anchorId="69C659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8.8pt" o:ole="">
            <v:imagedata r:id="rId7" o:title=""/>
          </v:shape>
          <o:OLEObject Type="Embed" ProgID="Equation.DSMT4" ShapeID="_x0000_i1025" DrawAspect="Content" ObjectID="_1733911271" r:id="rId8"/>
        </w:object>
      </w:r>
      <w:r w:rsidR="00F30F3F">
        <w:rPr>
          <w:rFonts w:ascii="Times New Roman" w:hAnsi="Times New Roman"/>
        </w:rPr>
        <w:t>.</w:t>
      </w:r>
      <w:r w:rsidRPr="00A72D73">
        <w:rPr>
          <w:rFonts w:ascii="Times New Roman" w:hAnsi="Times New Roman"/>
        </w:rPr>
        <w:tab/>
      </w:r>
    </w:p>
    <w:p w14:paraId="52656B21" w14:textId="77777777" w:rsidR="00F17DAD" w:rsidRPr="00A72D73" w:rsidRDefault="00F17DAD" w:rsidP="00F30F3F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14:paraId="17CBB9F7" w14:textId="77777777" w:rsidR="00F30F3F" w:rsidRDefault="00F30F3F" w:rsidP="00B130E4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both"/>
        <w:rPr>
          <w:szCs w:val="22"/>
          <w:lang w:val="en-GB"/>
        </w:rPr>
      </w:pPr>
    </w:p>
    <w:p w14:paraId="7DA9FE8F" w14:textId="77777777" w:rsidR="00B130E4" w:rsidRDefault="00B130E4" w:rsidP="00B130E4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both"/>
        <w:rPr>
          <w:szCs w:val="22"/>
          <w:lang w:val="en-GB"/>
        </w:rPr>
      </w:pPr>
      <w:r w:rsidRPr="00B130E4">
        <w:rPr>
          <w:szCs w:val="22"/>
          <w:lang w:val="en-GB"/>
        </w:rPr>
        <w:t>(b)</w:t>
      </w:r>
      <w:r w:rsidRPr="00B130E4">
        <w:rPr>
          <w:szCs w:val="22"/>
          <w:lang w:val="en-GB"/>
        </w:rPr>
        <w:tab/>
      </w:r>
      <w:r w:rsidR="00F17DAD" w:rsidRPr="00A72D73">
        <w:rPr>
          <w:szCs w:val="22"/>
          <w:lang w:val="en-GB"/>
        </w:rPr>
        <w:t>Hence, or otherwise, find the sum of the first 200 odd numbers.</w:t>
      </w:r>
      <w:r w:rsidR="00F17DAD" w:rsidRPr="00A72D73">
        <w:rPr>
          <w:szCs w:val="22"/>
          <w:lang w:val="en-GB"/>
        </w:rPr>
        <w:tab/>
      </w:r>
    </w:p>
    <w:p w14:paraId="7D97BF3D" w14:textId="77777777" w:rsidR="00F17DAD" w:rsidRDefault="00F17DAD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b/>
          <w:szCs w:val="22"/>
          <w:lang w:val="en-GB"/>
        </w:rPr>
      </w:pPr>
      <w:r w:rsidRPr="00A72D73">
        <w:rPr>
          <w:b/>
          <w:szCs w:val="22"/>
          <w:lang w:val="en-GB"/>
        </w:rPr>
        <w:t>(2 marks)</w:t>
      </w:r>
    </w:p>
    <w:p w14:paraId="41907AC6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5EC2E242" w14:textId="77777777" w:rsidR="00A72D73" w:rsidRDefault="00A72D73" w:rsidP="00A72D73">
      <w:pPr>
        <w:pStyle w:val="Exercisesubquestion"/>
        <w:tabs>
          <w:tab w:val="left" w:pos="284"/>
          <w:tab w:val="left" w:pos="340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756EE021" w14:textId="77777777" w:rsidR="00BF741D" w:rsidRPr="00FD21BA" w:rsidRDefault="00BF741D" w:rsidP="00BF741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right="1576"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  <w:color w:val="000000"/>
        </w:rPr>
        <w:t>3</w:t>
      </w:r>
      <w:r w:rsidRPr="00FD21BA">
        <w:rPr>
          <w:rFonts w:ascii="Times New Roman" w:hAnsi="Times New Roman"/>
          <w:b/>
          <w:bCs/>
          <w:color w:val="000000"/>
        </w:rPr>
        <w:t>.</w:t>
      </w:r>
      <w:r w:rsidRPr="00FD21BA">
        <w:rPr>
          <w:rFonts w:ascii="Times New Roman" w:hAnsi="Times New Roman"/>
          <w:b/>
          <w:bCs/>
          <w:color w:val="000000"/>
        </w:rPr>
        <w:tab/>
      </w:r>
      <w:r w:rsidRPr="00FD21BA">
        <w:rPr>
          <w:rFonts w:ascii="Times New Roman" w:hAnsi="Times New Roman"/>
        </w:rPr>
        <w:t>A curve has the equation</w:t>
      </w:r>
      <w:r w:rsidRPr="00FD21BA">
        <w:rPr>
          <w:rFonts w:ascii="Times New Roman" w:hAnsi="Times New Roman"/>
          <w:position w:val="-10"/>
        </w:rPr>
        <w:object w:dxaOrig="1359" w:dyaOrig="360" w14:anchorId="79631B98">
          <v:shape id="_x0000_i1026" type="#_x0000_t75" style="width:67.8pt;height:18pt" o:ole="">
            <v:imagedata r:id="rId9" o:title=""/>
          </v:shape>
          <o:OLEObject Type="Embed" ProgID="Equation.DSMT4" ShapeID="_x0000_i1026" DrawAspect="Content" ObjectID="_1733911272" r:id="rId10"/>
        </w:object>
      </w:r>
      <w:r>
        <w:rPr>
          <w:rFonts w:ascii="Times New Roman" w:hAnsi="Times New Roman"/>
        </w:rPr>
        <w:t>.</w:t>
      </w:r>
    </w:p>
    <w:p w14:paraId="3999503E" w14:textId="77777777" w:rsidR="00BF741D" w:rsidRDefault="00BF741D" w:rsidP="00BF741D">
      <w:pPr>
        <w:pStyle w:val="Exercisesubquestion"/>
        <w:spacing w:before="0" w:after="0" w:line="240" w:lineRule="auto"/>
        <w:ind w:left="0" w:right="1576" w:firstLine="0"/>
        <w:rPr>
          <w:rFonts w:ascii="Times New Roman" w:hAnsi="Times New Roman"/>
        </w:rPr>
      </w:pPr>
    </w:p>
    <w:p w14:paraId="49A836E9" w14:textId="77777777" w:rsidR="00BF741D" w:rsidRPr="00FD21BA" w:rsidRDefault="00BF741D" w:rsidP="00BF741D">
      <w:pPr>
        <w:pStyle w:val="Exercisesubquestion"/>
        <w:spacing w:before="0" w:after="0" w:line="240" w:lineRule="auto"/>
        <w:ind w:left="0" w:right="1576" w:firstLine="0"/>
        <w:rPr>
          <w:rFonts w:ascii="Times New Roman" w:hAnsi="Times New Roman"/>
        </w:rPr>
      </w:pPr>
      <w:r w:rsidRPr="00FD21BA">
        <w:rPr>
          <w:rFonts w:ascii="Times New Roman" w:hAnsi="Times New Roman"/>
        </w:rPr>
        <w:t xml:space="preserve">Show that the equation of the tangent at the point with an </w:t>
      </w:r>
      <w:r w:rsidRPr="00FD21BA">
        <w:rPr>
          <w:rFonts w:ascii="Times New Roman" w:hAnsi="Times New Roman"/>
          <w:i/>
        </w:rPr>
        <w:t>x</w:t>
      </w:r>
      <w:r w:rsidRPr="00FD21BA">
        <w:rPr>
          <w:rFonts w:ascii="Times New Roman" w:hAnsi="Times New Roman"/>
        </w:rPr>
        <w:t>-coordinate of 1 is</w:t>
      </w:r>
    </w:p>
    <w:p w14:paraId="554F610F" w14:textId="77777777" w:rsidR="00BF741D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1576" w:firstLine="0"/>
        <w:jc w:val="center"/>
        <w:rPr>
          <w:rFonts w:ascii="Times New Roman" w:hAnsi="Times New Roman"/>
        </w:rPr>
      </w:pPr>
    </w:p>
    <w:p w14:paraId="614B632D" w14:textId="77777777" w:rsidR="00BF741D" w:rsidRPr="00FD21BA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1576" w:firstLine="0"/>
        <w:jc w:val="center"/>
        <w:rPr>
          <w:rFonts w:ascii="Times New Roman" w:hAnsi="Times New Roman"/>
        </w:rPr>
      </w:pPr>
      <w:r w:rsidRPr="00FD21BA">
        <w:rPr>
          <w:rFonts w:ascii="Times New Roman" w:hAnsi="Times New Roman"/>
          <w:position w:val="-30"/>
        </w:rPr>
        <w:object w:dxaOrig="2780" w:dyaOrig="720" w14:anchorId="6A268F9A">
          <v:shape id="_x0000_i1027" type="#_x0000_t75" style="width:139.2pt;height:36pt" o:ole="">
            <v:imagedata r:id="rId11" o:title=""/>
          </v:shape>
          <o:OLEObject Type="Embed" ProgID="Equation.DSMT4" ShapeID="_x0000_i1027" DrawAspect="Content" ObjectID="_1733911273" r:id="rId12"/>
        </w:object>
      </w:r>
      <w:r>
        <w:rPr>
          <w:rFonts w:ascii="Times New Roman" w:hAnsi="Times New Roman"/>
        </w:rPr>
        <w:t>.</w:t>
      </w:r>
    </w:p>
    <w:p w14:paraId="24289050" w14:textId="77777777" w:rsidR="00BF741D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</w:rPr>
      </w:pPr>
      <w:r w:rsidRPr="00FD21BA">
        <w:rPr>
          <w:rFonts w:ascii="Times New Roman" w:hAnsi="Times New Roman"/>
          <w:b/>
        </w:rPr>
        <w:t>(6 marks)</w:t>
      </w:r>
    </w:p>
    <w:p w14:paraId="4335142B" w14:textId="77777777" w:rsidR="00BF741D" w:rsidRPr="00A72D73" w:rsidRDefault="00BF741D" w:rsidP="00BF741D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66539DEB" w14:textId="77777777" w:rsidR="00BF741D" w:rsidRPr="00FD21BA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</w:rPr>
      </w:pPr>
    </w:p>
    <w:p w14:paraId="30DE3A95" w14:textId="77777777" w:rsidR="00952468" w:rsidRDefault="00952468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4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 xml:space="preserve">The curve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 xml:space="preserve"> has parametric equations</w:t>
      </w:r>
      <w:r w:rsidRPr="00A72D73">
        <w:rPr>
          <w:rFonts w:ascii="Times New Roman" w:hAnsi="Times New Roman"/>
          <w:position w:val="-6"/>
        </w:rPr>
        <w:object w:dxaOrig="1200" w:dyaOrig="260" w14:anchorId="645FEAAC">
          <v:shape id="_x0000_i1028" type="#_x0000_t75" style="width:60pt;height:13.2pt" o:ole="">
            <v:imagedata r:id="rId13" o:title=""/>
          </v:shape>
          <o:OLEObject Type="Embed" ProgID="Equation.DSMT4" ShapeID="_x0000_i1028" DrawAspect="Content" ObjectID="_1733911274" r:id="rId14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10"/>
        </w:rPr>
        <w:object w:dxaOrig="1240" w:dyaOrig="300" w14:anchorId="4EBABF9F">
          <v:shape id="_x0000_i1029" type="#_x0000_t75" style="width:61.8pt;height:15pt" o:ole="">
            <v:imagedata r:id="rId15" o:title=""/>
          </v:shape>
          <o:OLEObject Type="Embed" ProgID="Equation.DSMT4" ShapeID="_x0000_i1029" DrawAspect="Content" ObjectID="_1733911275" r:id="rId16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22"/>
        </w:rPr>
        <w:object w:dxaOrig="1160" w:dyaOrig="580" w14:anchorId="6D560941">
          <v:shape id="_x0000_i1030" type="#_x0000_t75" style="width:58.2pt;height:28.8pt" o:ole="">
            <v:imagedata r:id="rId17" o:title=""/>
          </v:shape>
          <o:OLEObject Type="Embed" ProgID="Equation.DSMT4" ShapeID="_x0000_i1030" DrawAspect="Content" ObjectID="_1733911276" r:id="rId18"/>
        </w:object>
      </w:r>
      <w:r w:rsidR="00F30F3F">
        <w:rPr>
          <w:rFonts w:ascii="Times New Roman" w:hAnsi="Times New Roman"/>
        </w:rPr>
        <w:t>.</w:t>
      </w:r>
    </w:p>
    <w:p w14:paraId="587A236B" w14:textId="77777777" w:rsidR="00F30F3F" w:rsidRPr="00A72D73" w:rsidRDefault="00F30F3F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60ADB009" w14:textId="77777777" w:rsidR="00B130E4" w:rsidRDefault="00A72D73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Show that the cartesian equation of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can be written as</w:t>
      </w:r>
      <w:r w:rsidR="00952468" w:rsidRPr="00A72D73">
        <w:rPr>
          <w:rFonts w:ascii="Times New Roman" w:hAnsi="Times New Roman"/>
          <w:position w:val="-12"/>
        </w:rPr>
        <w:object w:dxaOrig="2000" w:dyaOrig="400" w14:anchorId="18AE024B">
          <v:shape id="_x0000_i1031" type="#_x0000_t75" style="width:100.2pt;height:19.8pt" o:ole="">
            <v:imagedata r:id="rId19" o:title=""/>
          </v:shape>
          <o:OLEObject Type="Embed" ProgID="Equation.DSMT4" ShapeID="_x0000_i1031" DrawAspect="Content" ObjectID="_1733911277" r:id="rId20"/>
        </w:object>
      </w:r>
      <w:r w:rsidR="00952468" w:rsidRPr="00A72D73">
        <w:rPr>
          <w:rFonts w:ascii="Times New Roman" w:hAnsi="Times New Roman"/>
        </w:rPr>
        <w:t xml:space="preserve">, where </w:t>
      </w:r>
      <w:r w:rsidR="00952468" w:rsidRPr="00A72D73">
        <w:rPr>
          <w:rFonts w:ascii="Times New Roman" w:hAnsi="Times New Roman"/>
          <w:i/>
        </w:rPr>
        <w:t>a</w:t>
      </w:r>
      <w:r w:rsidR="00952468" w:rsidRPr="00A72D73">
        <w:rPr>
          <w:rFonts w:ascii="Times New Roman" w:hAnsi="Times New Roman"/>
        </w:rPr>
        <w:t xml:space="preserve">, </w:t>
      </w:r>
      <w:r w:rsidR="00952468" w:rsidRPr="00A72D73">
        <w:rPr>
          <w:rFonts w:ascii="Times New Roman" w:hAnsi="Times New Roman"/>
          <w:i/>
        </w:rPr>
        <w:t>b</w:t>
      </w:r>
      <w:r w:rsidR="00952468" w:rsidRPr="00A72D73">
        <w:rPr>
          <w:rFonts w:ascii="Times New Roman" w:hAnsi="Times New Roman"/>
        </w:rPr>
        <w:t xml:space="preserve"> and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are integers which should be stated.</w:t>
      </w:r>
      <w:r w:rsidR="00952468" w:rsidRPr="00A72D73">
        <w:rPr>
          <w:rFonts w:ascii="Times New Roman" w:hAnsi="Times New Roman"/>
        </w:rPr>
        <w:tab/>
      </w:r>
    </w:p>
    <w:p w14:paraId="02474641" w14:textId="77777777" w:rsidR="00952468" w:rsidRDefault="00952468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035EDE32" w14:textId="77777777"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97EC894" w14:textId="77777777" w:rsidR="00B130E4" w:rsidRDefault="00B130E4" w:rsidP="00A72D73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Sketch the curve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on the given domain, clearly stating the endpoints of the curve.</w:t>
      </w:r>
      <w:r w:rsidR="00952468" w:rsidRPr="00A72D73">
        <w:rPr>
          <w:rFonts w:ascii="Times New Roman" w:hAnsi="Times New Roman"/>
        </w:rPr>
        <w:tab/>
      </w:r>
    </w:p>
    <w:p w14:paraId="3FE1D13D" w14:textId="77777777" w:rsidR="00952468" w:rsidRDefault="00952468" w:rsidP="00F30F3F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5524E8E6" w14:textId="77777777" w:rsidR="00B130E4" w:rsidRPr="00A72D73" w:rsidRDefault="00B130E4" w:rsidP="00A72D73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407B44C" w14:textId="77777777"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="00952468"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Find the length of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. Leave your answer in terms of </w:t>
      </w:r>
      <w:r w:rsidR="00952468" w:rsidRPr="00A72D73">
        <w:rPr>
          <w:rFonts w:ascii="Times New Roman" w:hAnsi="Times New Roman"/>
          <w:i/>
        </w:rPr>
        <w:t>π</w:t>
      </w:r>
      <w:r w:rsidR="00952468" w:rsidRPr="00A72D73">
        <w:rPr>
          <w:rFonts w:ascii="Times New Roman" w:hAnsi="Times New Roman"/>
        </w:rPr>
        <w:t>.</w:t>
      </w:r>
      <w:r w:rsidR="00952468" w:rsidRPr="00A72D73">
        <w:rPr>
          <w:rFonts w:ascii="Times New Roman" w:hAnsi="Times New Roman"/>
        </w:rPr>
        <w:tab/>
      </w:r>
    </w:p>
    <w:p w14:paraId="369C7AF0" w14:textId="77777777" w:rsidR="00952468" w:rsidRPr="00A72D73" w:rsidRDefault="00952468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2 marks)</w:t>
      </w:r>
    </w:p>
    <w:p w14:paraId="2C250CED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246D9B5E" w14:textId="77777777"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1BEE32A0" w14:textId="77777777" w:rsidR="001C1E1A" w:rsidRDefault="00830678" w:rsidP="001C1E1A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5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1C1E1A" w:rsidRPr="00A72D73">
        <w:rPr>
          <w:rFonts w:ascii="Times New Roman" w:hAnsi="Times New Roman"/>
        </w:rPr>
        <w:t xml:space="preserve">The coordinates of </w:t>
      </w:r>
      <w:r w:rsidR="001C1E1A" w:rsidRPr="00A72D73">
        <w:rPr>
          <w:rFonts w:ascii="Times New Roman" w:hAnsi="Times New Roman"/>
          <w:i/>
        </w:rPr>
        <w:t>A</w:t>
      </w:r>
      <w:r w:rsidR="001C1E1A" w:rsidRPr="00A72D73">
        <w:rPr>
          <w:rFonts w:ascii="Times New Roman" w:hAnsi="Times New Roman"/>
        </w:rPr>
        <w:t xml:space="preserve"> and </w:t>
      </w:r>
      <w:r w:rsidR="001C1E1A" w:rsidRPr="00A72D73">
        <w:rPr>
          <w:rFonts w:ascii="Times New Roman" w:hAnsi="Times New Roman"/>
          <w:i/>
        </w:rPr>
        <w:t>B</w:t>
      </w:r>
      <w:r w:rsidR="001C1E1A" w:rsidRPr="00A72D73">
        <w:rPr>
          <w:rFonts w:ascii="Times New Roman" w:hAnsi="Times New Roman"/>
        </w:rPr>
        <w:t xml:space="preserve"> are (−1, 7, </w:t>
      </w:r>
      <w:r w:rsidR="001C1E1A" w:rsidRPr="00A72D73">
        <w:rPr>
          <w:rFonts w:ascii="Times New Roman" w:hAnsi="Times New Roman"/>
          <w:i/>
        </w:rPr>
        <w:t>k</w:t>
      </w:r>
      <w:r w:rsidR="001C1E1A" w:rsidRPr="00A72D73">
        <w:rPr>
          <w:rFonts w:ascii="Times New Roman" w:hAnsi="Times New Roman"/>
        </w:rPr>
        <w:t xml:space="preserve">) and (4, 1, 10) respectively. Given that the distance from </w:t>
      </w:r>
      <w:r w:rsidR="001C1E1A" w:rsidRPr="00A72D73">
        <w:rPr>
          <w:rFonts w:ascii="Times New Roman" w:hAnsi="Times New Roman"/>
          <w:i/>
        </w:rPr>
        <w:t>A</w:t>
      </w:r>
      <w:r w:rsidR="001C1E1A" w:rsidRPr="00A72D73">
        <w:rPr>
          <w:rFonts w:ascii="Times New Roman" w:hAnsi="Times New Roman"/>
        </w:rPr>
        <w:t xml:space="preserve"> to </w:t>
      </w:r>
      <w:r w:rsidR="001C1E1A" w:rsidRPr="00A72D73">
        <w:rPr>
          <w:rFonts w:ascii="Times New Roman" w:hAnsi="Times New Roman"/>
          <w:i/>
        </w:rPr>
        <w:t>B</w:t>
      </w:r>
      <w:r w:rsidR="001C1E1A" w:rsidRPr="00A72D73">
        <w:rPr>
          <w:rFonts w:ascii="Times New Roman" w:hAnsi="Times New Roman"/>
        </w:rPr>
        <w:t xml:space="preserve"> is </w:t>
      </w:r>
      <w:r w:rsidR="001C1E1A" w:rsidRPr="00A72D73">
        <w:rPr>
          <w:rFonts w:ascii="Times New Roman" w:hAnsi="Times New Roman"/>
          <w:position w:val="-8"/>
        </w:rPr>
        <w:object w:dxaOrig="440" w:dyaOrig="340" w14:anchorId="669ABE80">
          <v:shape id="_x0000_i1032" type="#_x0000_t75" style="width:22.2pt;height:16.8pt" o:ole="">
            <v:imagedata r:id="rId21" o:title=""/>
          </v:shape>
          <o:OLEObject Type="Embed" ProgID="Equation.DSMT4" ShapeID="_x0000_i1032" DrawAspect="Content" ObjectID="_1733911278" r:id="rId22"/>
        </w:object>
      </w:r>
      <w:r w:rsidR="001C1E1A" w:rsidRPr="00A72D73">
        <w:rPr>
          <w:rFonts w:ascii="Times New Roman" w:hAnsi="Times New Roman"/>
        </w:rPr>
        <w:t>units,</w:t>
      </w:r>
    </w:p>
    <w:p w14:paraId="1C18F6EC" w14:textId="77777777" w:rsidR="001C1E1A" w:rsidRDefault="001C1E1A" w:rsidP="00F30F3F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</w:p>
    <w:p w14:paraId="04C58A90" w14:textId="77777777" w:rsidR="00B130E4" w:rsidRDefault="001C1E1A" w:rsidP="00F30F3F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F30F3F">
        <w:rPr>
          <w:rFonts w:ascii="Times New Roman" w:hAnsi="Times New Roman"/>
        </w:rPr>
        <w:t xml:space="preserve"> </w:t>
      </w:r>
      <w:r w:rsidR="00F30F3F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find the possible values of the constant </w:t>
      </w:r>
      <w:r w:rsidR="00830678" w:rsidRPr="00A72D73">
        <w:rPr>
          <w:rFonts w:ascii="Times New Roman" w:hAnsi="Times New Roman"/>
          <w:i/>
        </w:rPr>
        <w:t>k</w:t>
      </w:r>
      <w:r w:rsidR="00830678" w:rsidRPr="00A72D73">
        <w:rPr>
          <w:rFonts w:ascii="Times New Roman" w:hAnsi="Times New Roman"/>
        </w:rPr>
        <w:t>.</w:t>
      </w:r>
      <w:r w:rsidR="00830678" w:rsidRPr="00A72D73">
        <w:rPr>
          <w:rFonts w:ascii="Times New Roman" w:hAnsi="Times New Roman"/>
        </w:rPr>
        <w:tab/>
      </w:r>
    </w:p>
    <w:p w14:paraId="29616D16" w14:textId="77777777" w:rsidR="00830678" w:rsidRPr="00A72D73" w:rsidRDefault="00830678" w:rsidP="00F30F3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19A2B65E" w14:textId="77777777" w:rsidR="00B130E4" w:rsidRDefault="00B130E4" w:rsidP="00B130E4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23AF1AB" w14:textId="77777777" w:rsidR="00B130E4" w:rsidRDefault="00B130E4" w:rsidP="00B130E4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For the larger value of </w:t>
      </w:r>
      <w:r w:rsidR="00830678" w:rsidRPr="00A72D73">
        <w:rPr>
          <w:rFonts w:ascii="Times New Roman" w:hAnsi="Times New Roman"/>
          <w:i/>
        </w:rPr>
        <w:t>k</w:t>
      </w:r>
      <w:r w:rsidR="00830678" w:rsidRPr="00A72D73">
        <w:rPr>
          <w:rFonts w:ascii="Times New Roman" w:hAnsi="Times New Roman"/>
        </w:rPr>
        <w:t>, find</w:t>
      </w:r>
      <w:r w:rsidR="00830678" w:rsidRPr="00A72D73">
        <w:rPr>
          <w:rFonts w:ascii="Times New Roman" w:hAnsi="Times New Roman"/>
          <w:b/>
        </w:rPr>
        <w:t xml:space="preserve"> </w:t>
      </w:r>
      <w:r w:rsidR="00830678" w:rsidRPr="00A72D73">
        <w:rPr>
          <w:rFonts w:ascii="Times New Roman" w:hAnsi="Times New Roman"/>
        </w:rPr>
        <w:t xml:space="preserve">the unit vector in the direction of </w:t>
      </w:r>
      <w:r w:rsidR="00830678" w:rsidRPr="00A72D73">
        <w:rPr>
          <w:rFonts w:ascii="Times New Roman" w:hAnsi="Times New Roman"/>
          <w:position w:val="-6"/>
        </w:rPr>
        <w:object w:dxaOrig="360" w:dyaOrig="320" w14:anchorId="598B2ABC">
          <v:shape id="_x0000_i1033" type="#_x0000_t75" style="width:18pt;height:16.2pt" o:ole="">
            <v:imagedata r:id="rId23" o:title=""/>
          </v:shape>
          <o:OLEObject Type="Embed" ProgID="Equation.DSMT4" ShapeID="_x0000_i1033" DrawAspect="Content" ObjectID="_1733911279" r:id="rId24"/>
        </w:object>
      </w:r>
      <w:r w:rsidR="00830678" w:rsidRPr="00A72D73">
        <w:rPr>
          <w:rFonts w:ascii="Times New Roman" w:hAnsi="Times New Roman"/>
        </w:rPr>
        <w:t>.</w:t>
      </w:r>
      <w:r w:rsidR="00830678" w:rsidRPr="00A72D73">
        <w:rPr>
          <w:rFonts w:ascii="Times New Roman" w:hAnsi="Times New Roman"/>
        </w:rPr>
        <w:tab/>
      </w:r>
    </w:p>
    <w:p w14:paraId="7A55E577" w14:textId="77777777" w:rsidR="00830678" w:rsidRPr="00A72D73" w:rsidRDefault="00830678" w:rsidP="00F30F3F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4C50F6D9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591ABCF8" w14:textId="77777777"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71D063A3" w14:textId="77777777"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628B537B" w14:textId="77777777" w:rsidR="00B130E4" w:rsidRDefault="00830678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6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Given that</w:t>
      </w:r>
      <w:r w:rsidRPr="00A72D73">
        <w:rPr>
          <w:rFonts w:ascii="Times New Roman" w:hAnsi="Times New Roman"/>
          <w:position w:val="-30"/>
        </w:rPr>
        <w:object w:dxaOrig="2000" w:dyaOrig="720" w14:anchorId="4AF36043">
          <v:shape id="_x0000_i1034" type="#_x0000_t75" style="width:100.2pt;height:36pt" o:ole="">
            <v:imagedata r:id="rId25" o:title=""/>
          </v:shape>
          <o:OLEObject Type="Embed" ProgID="Equation.DSMT4" ShapeID="_x0000_i1034" DrawAspect="Content" ObjectID="_1733911280" r:id="rId26"/>
        </w:object>
      </w:r>
      <w:r w:rsidRPr="00A72D73">
        <w:rPr>
          <w:rFonts w:ascii="Times New Roman" w:hAnsi="Times New Roman"/>
        </w:rPr>
        <w:t xml:space="preserve">, find the value of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 showing each step in your working.</w:t>
      </w:r>
      <w:r w:rsidRPr="00A72D73">
        <w:rPr>
          <w:rFonts w:ascii="Times New Roman" w:hAnsi="Times New Roman"/>
        </w:rPr>
        <w:tab/>
      </w:r>
    </w:p>
    <w:p w14:paraId="160E8BD9" w14:textId="77777777" w:rsidR="00830678" w:rsidRPr="00A72D73" w:rsidRDefault="00830678" w:rsidP="00F30F3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8 marks)</w:t>
      </w:r>
    </w:p>
    <w:p w14:paraId="4717C877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767265C1" w14:textId="77777777" w:rsidR="001C1E1A" w:rsidRDefault="001C1E1A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1DB685DE" w14:textId="77777777" w:rsidR="00F17DAD" w:rsidRPr="00A72D73" w:rsidRDefault="00F17DAD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7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A sequence is given by</w:t>
      </w:r>
      <w:r w:rsidRPr="00A72D73">
        <w:rPr>
          <w:rFonts w:ascii="Times New Roman" w:hAnsi="Times New Roman"/>
          <w:position w:val="-10"/>
        </w:rPr>
        <w:object w:dxaOrig="580" w:dyaOrig="320" w14:anchorId="75C0CEBE">
          <v:shape id="_x0000_i1035" type="#_x0000_t75" style="width:28.8pt;height:16.2pt" o:ole="">
            <v:imagedata r:id="rId27" o:title=""/>
          </v:shape>
          <o:OLEObject Type="Embed" ProgID="Equation.DSMT4" ShapeID="_x0000_i1035" DrawAspect="Content" ObjectID="_1733911281" r:id="rId28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10"/>
        </w:rPr>
        <w:object w:dxaOrig="1260" w:dyaOrig="320" w14:anchorId="00C83827">
          <v:shape id="_x0000_i1036" type="#_x0000_t75" style="width:63pt;height:16.2pt" o:ole="">
            <v:imagedata r:id="rId29" o:title=""/>
          </v:shape>
          <o:OLEObject Type="Embed" ProgID="Equation.DSMT4" ShapeID="_x0000_i1036" DrawAspect="Content" ObjectID="_1733911282" r:id="rId30"/>
        </w:object>
      </w:r>
      <w:r w:rsidRPr="00A72D73">
        <w:rPr>
          <w:rFonts w:ascii="Times New Roman" w:hAnsi="Times New Roman"/>
        </w:rPr>
        <w:t xml:space="preserve"> where </w:t>
      </w:r>
      <w:r w:rsidRPr="00A72D73">
        <w:rPr>
          <w:rFonts w:ascii="Times New Roman" w:hAnsi="Times New Roman"/>
          <w:i/>
        </w:rPr>
        <w:t>p</w:t>
      </w:r>
      <w:r w:rsidRPr="00A72D73">
        <w:rPr>
          <w:rFonts w:ascii="Times New Roman" w:hAnsi="Times New Roman"/>
        </w:rPr>
        <w:t xml:space="preserve"> is an integer.</w:t>
      </w:r>
    </w:p>
    <w:p w14:paraId="7E3A46B9" w14:textId="77777777" w:rsidR="00F30F3F" w:rsidRDefault="00F30F3F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CB82670" w14:textId="77777777" w:rsidR="00B130E4" w:rsidRDefault="00A72D73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>Show that</w:t>
      </w:r>
      <w:r w:rsidR="00F17DAD" w:rsidRPr="00A72D73">
        <w:rPr>
          <w:rFonts w:ascii="Times New Roman" w:hAnsi="Times New Roman"/>
          <w:position w:val="-10"/>
        </w:rPr>
        <w:object w:dxaOrig="1600" w:dyaOrig="360" w14:anchorId="1C1EDDA7">
          <v:shape id="_x0000_i1037" type="#_x0000_t75" style="width:79.8pt;height:18pt" o:ole="">
            <v:imagedata r:id="rId31" o:title=""/>
          </v:shape>
          <o:OLEObject Type="Embed" ProgID="Equation.DSMT4" ShapeID="_x0000_i1037" DrawAspect="Content" ObjectID="_1733911283" r:id="rId32"/>
        </w:object>
      </w:r>
      <w:r w:rsidR="00F30F3F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14:paraId="5FA75AA5" w14:textId="77777777" w:rsidR="00F17DAD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14:paraId="324D627B" w14:textId="77777777"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DC7C9CB" w14:textId="77777777" w:rsidR="001C1E1A" w:rsidRDefault="001C1E1A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Given that</w:t>
      </w:r>
      <w:r w:rsidRPr="00A72D73">
        <w:rPr>
          <w:rFonts w:ascii="Times New Roman" w:hAnsi="Times New Roman"/>
          <w:position w:val="-10"/>
        </w:rPr>
        <w:object w:dxaOrig="700" w:dyaOrig="320" w14:anchorId="672A0CF5">
          <v:shape id="_x0000_i1038" type="#_x0000_t75" style="width:34.8pt;height:16.2pt" o:ole="">
            <v:imagedata r:id="rId33" o:title=""/>
          </v:shape>
          <o:OLEObject Type="Embed" ProgID="Equation.DSMT4" ShapeID="_x0000_i1038" DrawAspect="Content" ObjectID="_1733911284" r:id="rId34"/>
        </w:object>
      </w:r>
      <w:r w:rsidRPr="00A72D73">
        <w:rPr>
          <w:rFonts w:ascii="Times New Roman" w:hAnsi="Times New Roman"/>
        </w:rPr>
        <w:t xml:space="preserve">, </w:t>
      </w:r>
    </w:p>
    <w:p w14:paraId="54956B07" w14:textId="77777777" w:rsidR="001C1E1A" w:rsidRDefault="001C1E1A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337D62C" w14:textId="77777777"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find the value of </w:t>
      </w:r>
      <w:r w:rsidR="00F17DAD" w:rsidRPr="00A72D73">
        <w:rPr>
          <w:rFonts w:ascii="Times New Roman" w:hAnsi="Times New Roman"/>
          <w:i/>
        </w:rPr>
        <w:t>p</w: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14:paraId="101FF54F" w14:textId="77777777" w:rsidR="00F17DAD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35128855" w14:textId="77777777"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304EAF0" w14:textId="77777777"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>Hence find the value of</w:t>
      </w:r>
      <w:r w:rsidR="00F17DAD" w:rsidRPr="00A72D73">
        <w:rPr>
          <w:rFonts w:ascii="Times New Roman" w:hAnsi="Times New Roman"/>
          <w:position w:val="-12"/>
        </w:rPr>
        <w:object w:dxaOrig="260" w:dyaOrig="360" w14:anchorId="53400EAC">
          <v:shape id="_x0000_i1039" type="#_x0000_t75" style="width:13.2pt;height:18pt" o:ole="">
            <v:imagedata r:id="rId35" o:title=""/>
          </v:shape>
          <o:OLEObject Type="Embed" ProgID="Equation.DSMT4" ShapeID="_x0000_i1039" DrawAspect="Content" ObjectID="_1733911285" r:id="rId36"/>
        </w:objec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14:paraId="0EB5CCA9" w14:textId="77777777" w:rsidR="00F17DAD" w:rsidRPr="00A72D73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1 mark)</w:t>
      </w:r>
    </w:p>
    <w:p w14:paraId="6F793034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173B3FAB" w14:textId="77777777" w:rsidR="00A72D73" w:rsidRDefault="00A72D73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7063180" w14:textId="77777777" w:rsidR="00B130E4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8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 xml:space="preserve">Express </w:t>
      </w:r>
      <w:r w:rsidRPr="00A72D73">
        <w:rPr>
          <w:rFonts w:ascii="Times New Roman" w:hAnsi="Times New Roman"/>
          <w:position w:val="-24"/>
        </w:rPr>
        <w:object w:dxaOrig="1880" w:dyaOrig="620" w14:anchorId="5B7FC1C9">
          <v:shape id="_x0000_i1040" type="#_x0000_t75" style="width:94.2pt;height:31.2pt" o:ole="">
            <v:imagedata r:id="rId37" o:title=""/>
          </v:shape>
          <o:OLEObject Type="Embed" ProgID="Equation.DSMT4" ShapeID="_x0000_i1040" DrawAspect="Content" ObjectID="_1733911286" r:id="rId38"/>
        </w:object>
      </w:r>
      <w:r w:rsidRPr="00A72D73">
        <w:rPr>
          <w:rFonts w:ascii="Times New Roman" w:hAnsi="Times New Roman"/>
        </w:rPr>
        <w:t xml:space="preserve"> as a single fraction in its simplest form.</w:t>
      </w:r>
      <w:r w:rsidRPr="00A72D73">
        <w:rPr>
          <w:rFonts w:ascii="Times New Roman" w:hAnsi="Times New Roman"/>
        </w:rPr>
        <w:tab/>
      </w:r>
    </w:p>
    <w:p w14:paraId="23A5E60D" w14:textId="77777777" w:rsidR="00596689" w:rsidRPr="00A72D73" w:rsidRDefault="00596689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14:paraId="2E773F70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2FC986CD" w14:textId="77777777"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61453B84" w14:textId="77777777"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38091703" w14:textId="77777777" w:rsidR="00F17DAD" w:rsidRPr="00A72D73" w:rsidRDefault="00F17DAD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9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The diagram shows the graph of h(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>).</w:t>
      </w:r>
    </w:p>
    <w:p w14:paraId="4FC4A2AF" w14:textId="77777777" w:rsidR="00B130E4" w:rsidRDefault="00B130E4" w:rsidP="00A72D7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14:paraId="45A1F030" w14:textId="77777777" w:rsidR="00F17DAD" w:rsidRPr="00A72D73" w:rsidRDefault="00F17DAD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A72D73">
        <w:rPr>
          <w:rFonts w:ascii="Times New Roman" w:hAnsi="Times New Roman"/>
          <w:color w:val="FF0000"/>
          <w:lang w:val="en-GB" w:eastAsia="en-GB"/>
        </w:rPr>
        <w:drawing>
          <wp:inline distT="0" distB="0" distL="0" distR="0" wp14:anchorId="4F3A2C09" wp14:editId="05B84451">
            <wp:extent cx="3040380" cy="2916970"/>
            <wp:effectExtent l="0" t="0" r="7620" b="0"/>
            <wp:docPr id="1" name="Picture 1" descr="alevel_ut_p2_u3_test_aw1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level_ut_p2_u3_test_aw1_v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0" cy="2932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82864" w14:textId="77777777" w:rsidR="00F30F3F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14:paraId="3282850E" w14:textId="77777777" w:rsidR="00F30F3F" w:rsidRPr="00A72D73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A72D73">
        <w:rPr>
          <w:rFonts w:ascii="Times New Roman" w:hAnsi="Times New Roman"/>
          <w:b/>
          <w:noProof w:val="0"/>
          <w:lang w:eastAsia="en-GB"/>
        </w:rPr>
        <w:t>Figure 1</w:t>
      </w:r>
    </w:p>
    <w:p w14:paraId="54374652" w14:textId="77777777" w:rsidR="00F30F3F" w:rsidRDefault="00F30F3F" w:rsidP="00F30F3F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14:paraId="6791A8A1" w14:textId="77777777" w:rsidR="00F17DAD" w:rsidRPr="00A72D73" w:rsidRDefault="00F17DAD" w:rsidP="00A72D7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The points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(−4, 3) and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(2, −6) are turning points on the graph and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>(0, −5) is the</w:t>
      </w:r>
      <w:r w:rsidRPr="00A72D73">
        <w:rPr>
          <w:rFonts w:ascii="Times New Roman" w:hAnsi="Times New Roman"/>
          <w:i/>
        </w:rPr>
        <w:t xml:space="preserve"> y</w:t>
      </w:r>
      <w:r w:rsidRPr="00A72D73">
        <w:rPr>
          <w:rFonts w:ascii="Times New Roman" w:hAnsi="Times New Roman"/>
        </w:rPr>
        <w:t>-intercept. Sketch on separate diagrams, the graphs of</w:t>
      </w:r>
    </w:p>
    <w:p w14:paraId="59FF1775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A33BDB8" w14:textId="77777777" w:rsidR="00B130E4" w:rsidRDefault="00B130E4" w:rsidP="00B130E4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a)</w:t>
      </w:r>
      <w:r w:rsidRPr="00B130E4"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|f(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>)|</w:t>
      </w:r>
      <w:r w:rsidR="00F17DAD" w:rsidRPr="00A72D73">
        <w:rPr>
          <w:rFonts w:ascii="Times New Roman" w:hAnsi="Times New Roman"/>
        </w:rPr>
        <w:tab/>
      </w:r>
    </w:p>
    <w:p w14:paraId="1E0209FF" w14:textId="77777777"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14:paraId="4F46406C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5223F55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f(|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>|)</w:t>
      </w:r>
      <w:r w:rsidR="00F17DAD" w:rsidRPr="00A72D73">
        <w:rPr>
          <w:rFonts w:ascii="Times New Roman" w:hAnsi="Times New Roman"/>
        </w:rPr>
        <w:tab/>
      </w:r>
    </w:p>
    <w:p w14:paraId="1DE48064" w14:textId="77777777"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14:paraId="621E2E01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AD7C69D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2f(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 xml:space="preserve"> + 3)</w:t>
      </w:r>
      <w:r w:rsidR="00F17DAD" w:rsidRPr="00A72D73">
        <w:rPr>
          <w:rFonts w:ascii="Times New Roman" w:hAnsi="Times New Roman"/>
        </w:rPr>
        <w:tab/>
      </w:r>
    </w:p>
    <w:p w14:paraId="02EB3E3F" w14:textId="77777777"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14:paraId="15BF95C3" w14:textId="77777777"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1E10705" w14:textId="77777777" w:rsidR="00F17DAD" w:rsidRPr="00A72D73" w:rsidRDefault="00F17DAD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Where possible, label clearly the transformations of the points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,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 and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 xml:space="preserve"> on your new diagrams and give their coordinates.</w:t>
      </w:r>
    </w:p>
    <w:p w14:paraId="60D74FF6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3F238807" w14:textId="77777777" w:rsidR="001C1E1A" w:rsidRDefault="001C1E1A" w:rsidP="00F30F3F">
      <w:pPr>
        <w:pStyle w:val="Exercisequestion"/>
        <w:tabs>
          <w:tab w:val="clear" w:pos="357"/>
          <w:tab w:val="left" w:pos="284"/>
          <w:tab w:val="left" w:pos="426"/>
          <w:tab w:val="left" w:pos="2977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1265174" w14:textId="77777777"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460FB1F9" w14:textId="77777777" w:rsidR="00D336CF" w:rsidRPr="00A72D73" w:rsidRDefault="00D336CF" w:rsidP="00F30F3F">
      <w:pPr>
        <w:pStyle w:val="Exercisequestion"/>
        <w:tabs>
          <w:tab w:val="clear" w:pos="357"/>
          <w:tab w:val="left" w:pos="284"/>
          <w:tab w:val="left" w:pos="426"/>
          <w:tab w:val="left" w:pos="2977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0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  <w:b/>
          <w:position w:val="-22"/>
        </w:rPr>
        <w:object w:dxaOrig="1480" w:dyaOrig="600" w14:anchorId="09219240">
          <v:shape id="_x0000_i1041" type="#_x0000_t75" style="width:73.8pt;height:30pt" o:ole="">
            <v:imagedata r:id="rId40" o:title=""/>
          </v:shape>
          <o:OLEObject Type="Embed" ProgID="Equation.DSMT4" ShapeID="_x0000_i1041" DrawAspect="Content" ObjectID="_1733911287" r:id="rId41"/>
        </w:object>
      </w:r>
    </w:p>
    <w:p w14:paraId="632B6756" w14:textId="77777777" w:rsidR="00B130E4" w:rsidRDefault="00B130E4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3282BD5" w14:textId="77777777" w:rsidR="00F30F3F" w:rsidRDefault="00A72D73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By drawing an appropriate sketch, show that there is only one solution to the equation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>) = 0</w:t>
      </w:r>
      <w:r w:rsidR="00F30F3F">
        <w:rPr>
          <w:rFonts w:ascii="Times New Roman" w:hAnsi="Times New Roman"/>
        </w:rPr>
        <w:t>.</w:t>
      </w:r>
    </w:p>
    <w:p w14:paraId="072638D7" w14:textId="77777777"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  <w:b/>
        </w:rPr>
        <w:t>(2 marks)</w:t>
      </w:r>
    </w:p>
    <w:p w14:paraId="605F34E5" w14:textId="77777777"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F7D1626" w14:textId="77777777"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Show that the equation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) = 0 may be written in the form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 = 2e</w:t>
      </w:r>
      <w:r w:rsidR="00D336CF" w:rsidRPr="00A72D73">
        <w:rPr>
          <w:rFonts w:ascii="Times New Roman" w:hAnsi="Times New Roman"/>
          <w:vertAlign w:val="superscript"/>
        </w:rPr>
        <w:t>−</w:t>
      </w:r>
      <w:r w:rsidR="00D336CF" w:rsidRPr="00A72D73">
        <w:rPr>
          <w:rFonts w:ascii="Times New Roman" w:hAnsi="Times New Roman"/>
          <w:i/>
          <w:vertAlign w:val="superscript"/>
        </w:rPr>
        <w:t>x</w:t>
      </w:r>
      <w:r w:rsidR="00D336CF" w:rsidRPr="00A72D73">
        <w:rPr>
          <w:rFonts w:ascii="Times New Roman" w:hAnsi="Times New Roman"/>
        </w:rPr>
        <w:t xml:space="preserve"> + 1</w:t>
      </w:r>
      <w:r w:rsidR="00F30F3F">
        <w:rPr>
          <w:rFonts w:ascii="Times New Roman" w:hAnsi="Times New Roman"/>
        </w:rPr>
        <w:t>.</w:t>
      </w:r>
      <w:r w:rsidR="00D336CF" w:rsidRPr="00A72D73">
        <w:rPr>
          <w:rFonts w:ascii="Times New Roman" w:hAnsi="Times New Roman"/>
        </w:rPr>
        <w:tab/>
      </w:r>
    </w:p>
    <w:p w14:paraId="3CC78B4B" w14:textId="77777777" w:rsidR="00D336CF" w:rsidRDefault="00D336CF" w:rsidP="00B130E4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14:paraId="4E378DC4" w14:textId="77777777" w:rsidR="00F30F3F" w:rsidRPr="00A72D73" w:rsidRDefault="00F30F3F" w:rsidP="00B130E4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44468A05" w14:textId="77777777" w:rsidR="00B130E4" w:rsidRDefault="00F30F3F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Let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  <w:vertAlign w:val="subscript"/>
        </w:rPr>
        <w:t xml:space="preserve">0 </w:t>
      </w:r>
      <w:r w:rsidRPr="00A72D73">
        <w:rPr>
          <w:rFonts w:ascii="Times New Roman" w:hAnsi="Times New Roman"/>
        </w:rPr>
        <w:t>= 1.5.</w:t>
      </w:r>
    </w:p>
    <w:p w14:paraId="6129B848" w14:textId="77777777" w:rsidR="00F30F3F" w:rsidRDefault="00F30F3F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88F9387" w14:textId="77777777" w:rsidR="00F30F3F" w:rsidRDefault="00B130E4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Use the iterative formula</w:t>
      </w:r>
      <w:r w:rsidR="00D336CF" w:rsidRPr="00A72D73">
        <w:rPr>
          <w:rFonts w:ascii="Times New Roman" w:hAnsi="Times New Roman"/>
          <w:position w:val="-12"/>
        </w:rPr>
        <w:object w:dxaOrig="1360" w:dyaOrig="400" w14:anchorId="67F444EA">
          <v:shape id="_x0000_i1042" type="#_x0000_t75" style="width:67.8pt;height:19.8pt" o:ole="">
            <v:imagedata r:id="rId42" o:title=""/>
          </v:shape>
          <o:OLEObject Type="Embed" ProgID="Equation.DSMT4" ShapeID="_x0000_i1042" DrawAspect="Content" ObjectID="_1733911288" r:id="rId43"/>
        </w:object>
      </w:r>
      <w:r>
        <w:rPr>
          <w:rFonts w:ascii="Times New Roman" w:hAnsi="Times New Roman"/>
        </w:rPr>
        <w:t xml:space="preserve"> </w:t>
      </w:r>
      <w:r w:rsidR="00D336CF" w:rsidRPr="00A72D73">
        <w:rPr>
          <w:rFonts w:ascii="Times New Roman" w:hAnsi="Times New Roman"/>
        </w:rPr>
        <w:t xml:space="preserve">to find to 4 decimal places the values of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1</w:t>
      </w:r>
      <w:r w:rsidR="00D336CF" w:rsidRPr="00A72D73">
        <w:rPr>
          <w:rFonts w:ascii="Times New Roman" w:hAnsi="Times New Roman"/>
        </w:rPr>
        <w:t xml:space="preserve">,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2</w:t>
      </w:r>
      <w:r w:rsidR="00D336CF" w:rsidRPr="00A72D73">
        <w:rPr>
          <w:rFonts w:ascii="Times New Roman" w:hAnsi="Times New Roman"/>
        </w:rPr>
        <w:t xml:space="preserve">,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3</w:t>
      </w:r>
      <w:r w:rsidR="00D336CF" w:rsidRPr="00A72D73">
        <w:rPr>
          <w:rFonts w:ascii="Times New Roman" w:hAnsi="Times New Roman"/>
        </w:rPr>
        <w:t xml:space="preserve"> and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4</w:t>
      </w:r>
      <w:r w:rsidR="00D336CF" w:rsidRPr="00A72D73">
        <w:rPr>
          <w:rFonts w:ascii="Times New Roman" w:hAnsi="Times New Roman"/>
        </w:rPr>
        <w:t>.</w:t>
      </w:r>
    </w:p>
    <w:p w14:paraId="571B4EB3" w14:textId="77777777"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  <w:b/>
        </w:rPr>
        <w:t>(2 marks)</w:t>
      </w:r>
    </w:p>
    <w:p w14:paraId="4DA70CC2" w14:textId="77777777" w:rsidR="00B130E4" w:rsidRDefault="00B130E4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CA13F40" w14:textId="77777777" w:rsidR="00B130E4" w:rsidRDefault="00B130E4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</w:t>
      </w:r>
      <w:r w:rsidR="00D336CF" w:rsidRPr="00B130E4">
        <w:rPr>
          <w:rFonts w:ascii="Times New Roman" w:hAnsi="Times New Roman"/>
        </w:rPr>
        <w:t>d</w:t>
      </w:r>
      <w:r w:rsidRPr="00B130E4">
        <w:rPr>
          <w:rFonts w:ascii="Times New Roman" w:hAnsi="Times New Roman"/>
        </w:rPr>
        <w:t>)</w:t>
      </w:r>
      <w:r w:rsidR="00D336CF" w:rsidRPr="00B130E4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 xml:space="preserve">Using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 xml:space="preserve">0 </w:t>
      </w:r>
      <w:r w:rsidR="00D336CF" w:rsidRPr="00A72D73">
        <w:rPr>
          <w:rFonts w:ascii="Times New Roman" w:hAnsi="Times New Roman"/>
        </w:rPr>
        <w:t>= 1.5 as a first approximation, apply the Newton–Raphson procedure once to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) to find a second approximation to </w:t>
      </w:r>
      <w:r w:rsidR="00D336CF" w:rsidRPr="00A72D73">
        <w:rPr>
          <w:rFonts w:ascii="Times New Roman" w:hAnsi="Times New Roman"/>
          <w:i/>
        </w:rPr>
        <w:t>α</w:t>
      </w:r>
      <w:r w:rsidR="00D336CF" w:rsidRPr="00A72D73">
        <w:rPr>
          <w:rFonts w:ascii="Times New Roman" w:hAnsi="Times New Roman"/>
        </w:rPr>
        <w:t>, giving your answer to 4 decimal places.</w:t>
      </w:r>
      <w:r w:rsidR="00D336CF" w:rsidRPr="00A72D73">
        <w:rPr>
          <w:rFonts w:ascii="Times New Roman" w:hAnsi="Times New Roman"/>
        </w:rPr>
        <w:tab/>
      </w:r>
    </w:p>
    <w:p w14:paraId="71044CBE" w14:textId="77777777"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4 marks)</w:t>
      </w:r>
    </w:p>
    <w:p w14:paraId="4D0114B3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3D8404A6" w14:textId="77777777" w:rsidR="001C1E1A" w:rsidRDefault="001C1E1A" w:rsidP="00F30F3F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426" w:hanging="993"/>
        <w:jc w:val="both"/>
        <w:rPr>
          <w:rFonts w:ascii="Times New Roman" w:hAnsi="Times New Roman"/>
          <w:b/>
        </w:rPr>
      </w:pPr>
    </w:p>
    <w:p w14:paraId="0CB3242F" w14:textId="77777777" w:rsidR="00B130E4" w:rsidRDefault="00F17DAD" w:rsidP="00F30F3F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11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A72D73"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Find the binomial expansion of </w:t>
      </w:r>
      <w:r w:rsidRPr="00A72D73">
        <w:rPr>
          <w:rFonts w:ascii="Times New Roman" w:hAnsi="Times New Roman"/>
          <w:position w:val="-28"/>
        </w:rPr>
        <w:object w:dxaOrig="780" w:dyaOrig="660" w14:anchorId="2104B088">
          <v:shape id="_x0000_i1043" type="#_x0000_t75" style="width:39pt;height:33pt" o:ole="">
            <v:imagedata r:id="rId44" o:title=""/>
          </v:shape>
          <o:OLEObject Type="Embed" ProgID="Equation.DSMT4" ShapeID="_x0000_i1043" DrawAspect="Content" ObjectID="_1733911289" r:id="rId45"/>
        </w:object>
      </w:r>
      <w:r w:rsidRPr="00A72D73">
        <w:rPr>
          <w:rFonts w:ascii="Times New Roman" w:hAnsi="Times New Roman"/>
        </w:rPr>
        <w:t xml:space="preserve"> in ascending powers of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 xml:space="preserve"> up to and including the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  <w:vertAlign w:val="superscript"/>
        </w:rPr>
        <w:t>2</w:t>
      </w:r>
      <w:r w:rsidRPr="00A72D73">
        <w:rPr>
          <w:rFonts w:ascii="Times New Roman" w:hAnsi="Times New Roman"/>
        </w:rPr>
        <w:t xml:space="preserve"> term, simplifying each term.</w:t>
      </w:r>
      <w:r w:rsidRPr="00A72D73">
        <w:rPr>
          <w:rFonts w:ascii="Times New Roman" w:hAnsi="Times New Roman"/>
        </w:rPr>
        <w:tab/>
      </w:r>
    </w:p>
    <w:p w14:paraId="4F7FC450" w14:textId="77777777" w:rsidR="00F17DAD" w:rsidRDefault="00F17DAD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14:paraId="739B1577" w14:textId="77777777" w:rsidR="00F30F3F" w:rsidRPr="00A72D73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</w:p>
    <w:p w14:paraId="1F935F5B" w14:textId="77777777" w:rsidR="00B130E4" w:rsidRDefault="00B130E4" w:rsidP="00A72D7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tate the set of values of 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 xml:space="preserve"> for which the expansion is valid.</w:t>
      </w:r>
      <w:r w:rsidR="00F17DAD" w:rsidRPr="00A72D73">
        <w:rPr>
          <w:rFonts w:ascii="Times New Roman" w:hAnsi="Times New Roman"/>
          <w:b/>
        </w:rPr>
        <w:tab/>
      </w:r>
    </w:p>
    <w:p w14:paraId="73BDF9E7" w14:textId="77777777" w:rsidR="00F17DAD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1 mark)</w:t>
      </w:r>
    </w:p>
    <w:p w14:paraId="5A28F692" w14:textId="77777777" w:rsidR="00F30F3F" w:rsidRPr="00A72D73" w:rsidRDefault="00F30F3F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14:paraId="70882F5B" w14:textId="77777777" w:rsidR="00B130E4" w:rsidRDefault="00B130E4" w:rsidP="00A72D7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how that when </w:t>
      </w:r>
      <w:r w:rsidR="00F17DAD" w:rsidRPr="00A72D73">
        <w:rPr>
          <w:rFonts w:ascii="Times New Roman" w:hAnsi="Times New Roman"/>
          <w:position w:val="-22"/>
        </w:rPr>
        <w:object w:dxaOrig="760" w:dyaOrig="600" w14:anchorId="4BF51DFC">
          <v:shape id="_x0000_i1044" type="#_x0000_t75" style="width:37.8pt;height:30pt" o:ole="">
            <v:imagedata r:id="rId46" o:title=""/>
          </v:shape>
          <o:OLEObject Type="Embed" ProgID="Equation.DSMT4" ShapeID="_x0000_i1044" DrawAspect="Content" ObjectID="_1733911290" r:id="rId47"/>
        </w:object>
      </w:r>
      <w:r w:rsidR="00F17DAD" w:rsidRPr="00A72D73">
        <w:rPr>
          <w:rFonts w:ascii="Times New Roman" w:hAnsi="Times New Roman"/>
        </w:rPr>
        <w:t xml:space="preserve">, the exact value of </w:t>
      </w:r>
      <w:r w:rsidR="00F17DAD" w:rsidRPr="00A72D73">
        <w:rPr>
          <w:rFonts w:ascii="Times New Roman" w:hAnsi="Times New Roman"/>
          <w:position w:val="-28"/>
        </w:rPr>
        <w:object w:dxaOrig="780" w:dyaOrig="660" w14:anchorId="158C1874">
          <v:shape id="_x0000_i1045" type="#_x0000_t75" style="width:39pt;height:33pt" o:ole="">
            <v:imagedata r:id="rId48" o:title=""/>
          </v:shape>
          <o:OLEObject Type="Embed" ProgID="Equation.DSMT4" ShapeID="_x0000_i1045" DrawAspect="Content" ObjectID="_1733911291" r:id="rId49"/>
        </w:object>
      </w:r>
      <w:r w:rsidR="00F17DAD" w:rsidRPr="00A72D73">
        <w:rPr>
          <w:rFonts w:ascii="Times New Roman" w:hAnsi="Times New Roman"/>
        </w:rPr>
        <w:t xml:space="preserve"> is </w:t>
      </w:r>
      <w:r w:rsidR="00F17DAD" w:rsidRPr="00A72D73">
        <w:rPr>
          <w:rFonts w:ascii="Times New Roman" w:hAnsi="Times New Roman"/>
          <w:position w:val="-22"/>
        </w:rPr>
        <w:object w:dxaOrig="680" w:dyaOrig="620" w14:anchorId="3A92CDB1">
          <v:shape id="_x0000_i1046" type="#_x0000_t75" style="width:34.2pt;height:31.2pt" o:ole="">
            <v:imagedata r:id="rId50" o:title=""/>
          </v:shape>
          <o:OLEObject Type="Embed" ProgID="Equation.DSMT4" ShapeID="_x0000_i1046" DrawAspect="Content" ObjectID="_1733911292" r:id="rId51"/>
        </w:objec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14:paraId="338D9A9D" w14:textId="77777777" w:rsidR="00F17DAD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14:paraId="5A7149E2" w14:textId="77777777" w:rsidR="00F30F3F" w:rsidRPr="00A72D73" w:rsidRDefault="00F30F3F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14:paraId="472C3C91" w14:textId="77777777" w:rsidR="00B130E4" w:rsidRDefault="00B130E4" w:rsidP="00F30F3F">
      <w:pPr>
        <w:pStyle w:val="Exercisesubquestion"/>
        <w:tabs>
          <w:tab w:val="left" w:pos="426"/>
        </w:tabs>
        <w:spacing w:before="0" w:after="0" w:line="240" w:lineRule="auto"/>
        <w:ind w:left="426" w:right="-119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d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ubstitute </w:t>
      </w:r>
      <w:r w:rsidR="00F17DAD" w:rsidRPr="00A72D73">
        <w:rPr>
          <w:rFonts w:ascii="Times New Roman" w:hAnsi="Times New Roman"/>
          <w:position w:val="-22"/>
        </w:rPr>
        <w:object w:dxaOrig="760" w:dyaOrig="600" w14:anchorId="2CE9D7F1">
          <v:shape id="_x0000_i1047" type="#_x0000_t75" style="width:37.8pt;height:30pt" o:ole="">
            <v:imagedata r:id="rId52" o:title=""/>
          </v:shape>
          <o:OLEObject Type="Embed" ProgID="Equation.DSMT4" ShapeID="_x0000_i1047" DrawAspect="Content" ObjectID="_1733911293" r:id="rId53"/>
        </w:object>
      </w:r>
      <w:r w:rsidR="00F17DAD" w:rsidRPr="00A72D73">
        <w:rPr>
          <w:rFonts w:ascii="Times New Roman" w:hAnsi="Times New Roman"/>
        </w:rPr>
        <w:t xml:space="preserve"> into the binomial expansion in part </w:t>
      </w:r>
      <w:r w:rsidRPr="00B130E4">
        <w:rPr>
          <w:rFonts w:ascii="Times New Roman" w:hAnsi="Times New Roman"/>
        </w:rPr>
        <w:t>(a)</w:t>
      </w:r>
      <w:r w:rsidR="00F17DAD" w:rsidRPr="00A72D73">
        <w:rPr>
          <w:rFonts w:ascii="Times New Roman" w:hAnsi="Times New Roman"/>
        </w:rPr>
        <w:t xml:space="preserve"> and hence obtain an approximation to</w:t>
      </w:r>
      <w:r w:rsidR="00F17DAD" w:rsidRPr="00A72D73">
        <w:rPr>
          <w:rFonts w:ascii="Times New Roman" w:hAnsi="Times New Roman"/>
          <w:position w:val="-6"/>
        </w:rPr>
        <w:object w:dxaOrig="360" w:dyaOrig="340" w14:anchorId="220E0DD2">
          <v:shape id="_x0000_i1048" type="#_x0000_t75" style="width:18pt;height:16.8pt" o:ole="">
            <v:imagedata r:id="rId54" o:title=""/>
          </v:shape>
          <o:OLEObject Type="Embed" ProgID="Equation.DSMT4" ShapeID="_x0000_i1048" DrawAspect="Content" ObjectID="_1733911294" r:id="rId55"/>
        </w:object>
      </w:r>
      <w:r w:rsidR="00F17DAD" w:rsidRPr="00A72D73">
        <w:rPr>
          <w:rFonts w:ascii="Times New Roman" w:hAnsi="Times New Roman"/>
        </w:rPr>
        <w:t>. Give your answer to 5 decimal places.</w:t>
      </w:r>
      <w:r w:rsidR="00F17DAD" w:rsidRPr="00A72D73">
        <w:rPr>
          <w:rFonts w:ascii="Times New Roman" w:hAnsi="Times New Roman"/>
        </w:rPr>
        <w:tab/>
      </w:r>
    </w:p>
    <w:p w14:paraId="071C5BE0" w14:textId="77777777" w:rsidR="00F17DAD" w:rsidRPr="00A72D73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14:paraId="65FD41A4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3FCC234B" w14:textId="77777777"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1572D19C" w14:textId="77777777" w:rsidR="001C1E1A" w:rsidRDefault="001C1E1A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70E00D95" w14:textId="77777777" w:rsidR="00830678" w:rsidRPr="00A72D73" w:rsidRDefault="00830678" w:rsidP="001C1E1A">
      <w:pPr>
        <w:spacing w:after="0" w:line="240" w:lineRule="auto"/>
        <w:ind w:hanging="567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2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>The diagram shows the curve with equation</w:t>
      </w:r>
      <w:r w:rsidRPr="00A72D73">
        <w:rPr>
          <w:rFonts w:ascii="Times New Roman" w:hAnsi="Times New Roman"/>
          <w:position w:val="-22"/>
        </w:rPr>
        <w:object w:dxaOrig="1500" w:dyaOrig="580" w14:anchorId="1034FFE4">
          <v:shape id="_x0000_i1049" type="#_x0000_t75" style="width:75pt;height:28.8pt" o:ole="">
            <v:imagedata r:id="rId56" o:title=""/>
          </v:shape>
          <o:OLEObject Type="Embed" ProgID="Equation.DSMT4" ShapeID="_x0000_i1049" DrawAspect="Content" ObjectID="_1733911295" r:id="rId57"/>
        </w:object>
      </w:r>
    </w:p>
    <w:p w14:paraId="5E760B02" w14:textId="77777777" w:rsidR="00B130E4" w:rsidRDefault="00B130E4" w:rsidP="00F30F3F">
      <w:pPr>
        <w:pStyle w:val="Exercisesubquestion"/>
        <w:tabs>
          <w:tab w:val="clear" w:pos="603"/>
          <w:tab w:val="left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14:paraId="71912B8F" w14:textId="77777777" w:rsidR="00830678" w:rsidRPr="00A72D73" w:rsidRDefault="00830678" w:rsidP="00F30F3F">
      <w:pPr>
        <w:pStyle w:val="Exercisesubquestion"/>
        <w:tabs>
          <w:tab w:val="clear" w:pos="603"/>
          <w:tab w:val="left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A72D73">
        <w:rPr>
          <w:rFonts w:ascii="Times New Roman" w:hAnsi="Times New Roman"/>
          <w:color w:val="FF0000"/>
          <w:lang w:eastAsia="en-GB"/>
        </w:rPr>
        <w:drawing>
          <wp:inline distT="0" distB="0" distL="0" distR="0" wp14:anchorId="5C49960F" wp14:editId="0E0E9B30">
            <wp:extent cx="3214901" cy="2103120"/>
            <wp:effectExtent l="0" t="0" r="5080" b="0"/>
            <wp:docPr id="3" name="Picture 3" descr="alevel_ut_p2_u11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alevel_ut_p2_u11_test_aw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635" cy="2106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0F300" w14:textId="77777777"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14:paraId="7BB7301F" w14:textId="77777777" w:rsidR="00B130E4" w:rsidRPr="00A72D73" w:rsidRDefault="00B130E4" w:rsidP="00F30F3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A72D73">
        <w:rPr>
          <w:rFonts w:ascii="Times New Roman" w:hAnsi="Times New Roman"/>
          <w:b/>
          <w:noProof w:val="0"/>
          <w:lang w:eastAsia="en-GB"/>
        </w:rPr>
        <w:t>Figure 2</w:t>
      </w:r>
    </w:p>
    <w:p w14:paraId="3DBE0F65" w14:textId="77777777"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14:paraId="3F617287" w14:textId="77777777" w:rsidR="00B130E4" w:rsidRDefault="00A72D73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Complete the table with the value of </w:t>
      </w:r>
      <w:r w:rsidR="00830678" w:rsidRPr="00A72D73">
        <w:rPr>
          <w:rFonts w:ascii="Times New Roman" w:hAnsi="Times New Roman"/>
          <w:i/>
        </w:rPr>
        <w:t>y</w:t>
      </w:r>
      <w:r w:rsidR="00830678" w:rsidRPr="00A72D73">
        <w:rPr>
          <w:rFonts w:ascii="Times New Roman" w:hAnsi="Times New Roman"/>
        </w:rPr>
        <w:t xml:space="preserve"> corresponding to </w:t>
      </w:r>
      <w:r w:rsidR="00830678" w:rsidRPr="00A72D73">
        <w:rPr>
          <w:rFonts w:ascii="Times New Roman" w:hAnsi="Times New Roman"/>
          <w:i/>
        </w:rPr>
        <w:t>x</w:t>
      </w:r>
      <w:r w:rsidR="00830678" w:rsidRPr="00A72D73">
        <w:rPr>
          <w:rFonts w:ascii="Times New Roman" w:hAnsi="Times New Roman"/>
        </w:rPr>
        <w:t xml:space="preserve"> = 1.5. Give your answer correct to 5 decimal places.</w:t>
      </w:r>
      <w:r w:rsidR="00830678" w:rsidRPr="00A72D73">
        <w:rPr>
          <w:rFonts w:ascii="Times New Roman" w:hAnsi="Times New Roman"/>
        </w:rPr>
        <w:tab/>
      </w:r>
    </w:p>
    <w:p w14:paraId="187380E8" w14:textId="77777777" w:rsidR="00B130E4" w:rsidRPr="00A72D73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tbl>
      <w:tblPr>
        <w:tblW w:w="0" w:type="auto"/>
        <w:tblInd w:w="20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830678" w:rsidRPr="00A72D73" w14:paraId="4BA98D4D" w14:textId="77777777" w:rsidTr="00F30F3F">
        <w:tc>
          <w:tcPr>
            <w:tcW w:w="1026" w:type="dxa"/>
            <w:shd w:val="clear" w:color="auto" w:fill="auto"/>
            <w:vAlign w:val="center"/>
          </w:tcPr>
          <w:p w14:paraId="22251249" w14:textId="77777777" w:rsidR="00830678" w:rsidRPr="00A72D73" w:rsidRDefault="00830678" w:rsidP="00A72D73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b/>
                <w:i/>
              </w:rPr>
            </w:pPr>
            <w:r w:rsidRPr="00A72D73">
              <w:rPr>
                <w:rFonts w:ascii="Times New Roman" w:hAnsi="Times New Roman"/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033B315F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10E1BB7E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3EE28A2C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13DB89B6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683EC8C8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2</w:t>
            </w:r>
          </w:p>
        </w:tc>
      </w:tr>
      <w:tr w:rsidR="00830678" w:rsidRPr="00A72D73" w14:paraId="0A82F687" w14:textId="77777777" w:rsidTr="00F30F3F">
        <w:tc>
          <w:tcPr>
            <w:tcW w:w="1026" w:type="dxa"/>
            <w:shd w:val="clear" w:color="auto" w:fill="auto"/>
            <w:vAlign w:val="center"/>
          </w:tcPr>
          <w:p w14:paraId="429EAB59" w14:textId="77777777" w:rsidR="00830678" w:rsidRPr="00A72D73" w:rsidRDefault="00830678" w:rsidP="00A72D73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b/>
                <w:i/>
              </w:rPr>
            </w:pPr>
            <w:r w:rsidRPr="00A72D73">
              <w:rPr>
                <w:rFonts w:ascii="Times New Roman" w:hAnsi="Times New Roman"/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5C205025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5EAF7AF9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0D0D9301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14:paraId="5CCD3A18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 w14:paraId="483A956B" w14:textId="77777777"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</w:tr>
    </w:tbl>
    <w:p w14:paraId="5D38458D" w14:textId="77777777" w:rsidR="00F30F3F" w:rsidRDefault="00F30F3F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1 mark)</w:t>
      </w:r>
    </w:p>
    <w:p w14:paraId="52D10804" w14:textId="77777777" w:rsidR="00B130E4" w:rsidRDefault="00B130E4" w:rsidP="00A72D7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82D5A78" w14:textId="77777777" w:rsidR="00830678" w:rsidRPr="00A72D73" w:rsidRDefault="00830678" w:rsidP="00A72D7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Given that</w:t>
      </w:r>
      <w:r w:rsidRPr="00A72D73">
        <w:rPr>
          <w:rFonts w:ascii="Times New Roman" w:hAnsi="Times New Roman"/>
          <w:position w:val="-26"/>
        </w:rPr>
        <w:object w:dxaOrig="2160" w:dyaOrig="639" w14:anchorId="61643CD4">
          <v:shape id="_x0000_i1050" type="#_x0000_t75" style="width:108pt;height:31.8pt" o:ole="">
            <v:imagedata r:id="rId59" o:title=""/>
          </v:shape>
          <o:OLEObject Type="Embed" ProgID="Equation.DSMT4" ShapeID="_x0000_i1050" DrawAspect="Content" ObjectID="_1733911296" r:id="rId60"/>
        </w:object>
      </w:r>
      <w:r w:rsidR="00F30F3F">
        <w:rPr>
          <w:rFonts w:ascii="Times New Roman" w:hAnsi="Times New Roman"/>
        </w:rPr>
        <w:t>,</w:t>
      </w:r>
    </w:p>
    <w:p w14:paraId="3EF47F57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4C60CF7" w14:textId="77777777"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  <w:t>us</w:t>
      </w:r>
      <w:r w:rsidR="00830678" w:rsidRPr="00A72D73">
        <w:rPr>
          <w:rFonts w:ascii="Times New Roman" w:hAnsi="Times New Roman"/>
        </w:rPr>
        <w:t xml:space="preserve">e the trapezium rule with 4 equal width strips to find an approximate value of </w:t>
      </w:r>
      <w:r w:rsidR="00830678" w:rsidRPr="00A72D73">
        <w:rPr>
          <w:rFonts w:ascii="Times New Roman" w:hAnsi="Times New Roman"/>
          <w:i/>
        </w:rPr>
        <w:t>I</w:t>
      </w:r>
      <w:r w:rsidR="00830678" w:rsidRPr="00A72D73">
        <w:rPr>
          <w:rFonts w:ascii="Times New Roman" w:hAnsi="Times New Roman"/>
        </w:rPr>
        <w:t xml:space="preserve">, </w:t>
      </w:r>
      <w:r w:rsidR="00830678" w:rsidRPr="00A72D73">
        <w:rPr>
          <w:rFonts w:ascii="Times New Roman" w:hAnsi="Times New Roman"/>
        </w:rPr>
        <w:br/>
        <w:t>giving your answer to 4 significant figures.</w:t>
      </w:r>
      <w:r w:rsidR="00830678" w:rsidRPr="00A72D73">
        <w:rPr>
          <w:rFonts w:ascii="Times New Roman" w:hAnsi="Times New Roman"/>
        </w:rPr>
        <w:tab/>
      </w:r>
    </w:p>
    <w:p w14:paraId="7CEC29D5" w14:textId="77777777"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14:paraId="0B0DC2DF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9F9AD78" w14:textId="77777777"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>By using an appropriate substitution, or otherwise, find the exact value of</w:t>
      </w:r>
      <w:r w:rsidR="00830678" w:rsidRPr="00A72D73">
        <w:rPr>
          <w:rFonts w:ascii="Times New Roman" w:hAnsi="Times New Roman"/>
          <w:position w:val="-26"/>
        </w:rPr>
        <w:object w:dxaOrig="1840" w:dyaOrig="639" w14:anchorId="5D7E7A4A">
          <v:shape id="_x0000_i1051" type="#_x0000_t75" style="width:91.8pt;height:31.8pt" o:ole="">
            <v:imagedata r:id="rId61" o:title=""/>
          </v:shape>
          <o:OLEObject Type="Embed" ProgID="Equation.DSMT4" ShapeID="_x0000_i1051" DrawAspect="Content" ObjectID="_1733911297" r:id="rId62"/>
        </w:object>
      </w:r>
      <w:r w:rsidR="00830678" w:rsidRPr="00A72D73">
        <w:rPr>
          <w:rFonts w:ascii="Times New Roman" w:hAnsi="Times New Roman"/>
        </w:rPr>
        <w:t>, leaving your answer as a rational number in its simplest form.</w:t>
      </w:r>
      <w:r w:rsidR="00830678" w:rsidRPr="00A72D73">
        <w:rPr>
          <w:rFonts w:ascii="Times New Roman" w:hAnsi="Times New Roman"/>
        </w:rPr>
        <w:tab/>
      </w:r>
    </w:p>
    <w:p w14:paraId="6A80A0DE" w14:textId="77777777"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6 marks)</w:t>
      </w:r>
    </w:p>
    <w:p w14:paraId="63A86167" w14:textId="77777777"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DAD96D1" w14:textId="77777777"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d)</w:t>
      </w:r>
      <w:r w:rsidR="00F30F3F"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>Suggest one way in which your estimate using a trapezium rule could be improved.</w:t>
      </w:r>
      <w:r w:rsidR="00830678" w:rsidRPr="00A72D73">
        <w:rPr>
          <w:rFonts w:ascii="Times New Roman" w:hAnsi="Times New Roman"/>
        </w:rPr>
        <w:tab/>
      </w:r>
    </w:p>
    <w:p w14:paraId="177FA712" w14:textId="77777777"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1 mark)</w:t>
      </w:r>
    </w:p>
    <w:p w14:paraId="17391A89" w14:textId="77777777"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04BBA7B4" w14:textId="77777777"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E1D6521" w14:textId="77777777" w:rsidR="00F30F3F" w:rsidRDefault="00F30F3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38BD7A6E" w14:textId="77777777" w:rsidR="00B130E4" w:rsidRDefault="00952468" w:rsidP="00F30F3F">
      <w:pPr>
        <w:pStyle w:val="Exercisequestion"/>
        <w:tabs>
          <w:tab w:val="clear" w:pos="357"/>
          <w:tab w:val="left" w:pos="0"/>
          <w:tab w:val="left" w:pos="567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3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</w:t>
      </w:r>
      <w:r w:rsidR="00F30F3F">
        <w:rPr>
          <w:rFonts w:ascii="Times New Roman" w:hAnsi="Times New Roman"/>
        </w:rPr>
        <w:t>)</w:t>
      </w:r>
      <w:r w:rsidR="00F30F3F">
        <w:rPr>
          <w:rFonts w:ascii="Times New Roman" w:hAnsi="Times New Roman"/>
        </w:rPr>
        <w:tab/>
      </w:r>
      <w:r w:rsidRPr="00A72D73">
        <w:rPr>
          <w:rStyle w:val="ExercisesubquestionChar"/>
          <w:rFonts w:ascii="Times New Roman" w:hAnsi="Times New Roman"/>
        </w:rPr>
        <w:t>Express</w:t>
      </w:r>
      <w:r w:rsidR="005F4AB4">
        <w:rPr>
          <w:rStyle w:val="ExercisesubquestionChar"/>
          <w:rFonts w:ascii="Times New Roman" w:hAnsi="Times New Roman"/>
        </w:rPr>
        <w:t xml:space="preserve"> 5 cos 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="005F4AB4">
        <w:rPr>
          <w:rStyle w:val="ExercisesubquestionChar"/>
          <w:rFonts w:ascii="Times New Roman" w:hAnsi="Times New Roman"/>
        </w:rPr>
        <w:t xml:space="preserve"> – 8 sin 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Pr="00A72D73">
        <w:rPr>
          <w:rStyle w:val="ExercisesubquestionChar"/>
          <w:rFonts w:ascii="Times New Roman" w:hAnsi="Times New Roman"/>
        </w:rPr>
        <w:t xml:space="preserve">  in the form</w:t>
      </w:r>
      <w:r w:rsidR="005F4AB4">
        <w:rPr>
          <w:rStyle w:val="ExercisesubquestionChar"/>
          <w:rFonts w:ascii="Times New Roman" w:hAnsi="Times New Roman"/>
        </w:rPr>
        <w:t xml:space="preserve"> </w:t>
      </w:r>
      <w:r w:rsidR="005F4AB4">
        <w:rPr>
          <w:rStyle w:val="ExercisesubquestionChar"/>
          <w:rFonts w:ascii="Times New Roman" w:hAnsi="Times New Roman"/>
          <w:i/>
        </w:rPr>
        <w:t>R</w:t>
      </w:r>
      <w:r w:rsidR="005F4AB4">
        <w:rPr>
          <w:rStyle w:val="ExercisesubquestionChar"/>
          <w:rFonts w:ascii="Times New Roman" w:hAnsi="Times New Roman"/>
        </w:rPr>
        <w:t xml:space="preserve"> cos (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="005F4AB4">
        <w:rPr>
          <w:rStyle w:val="ExercisesubquestionChar"/>
          <w:rFonts w:ascii="Times New Roman" w:hAnsi="Times New Roman"/>
        </w:rPr>
        <w:t xml:space="preserve"> + </w:t>
      </w:r>
      <w:r w:rsidR="005F4AB4">
        <w:rPr>
          <w:rStyle w:val="ExercisesubquestionChar"/>
          <w:rFonts w:ascii="Times New Roman" w:hAnsi="Times New Roman"/>
          <w:i/>
        </w:rPr>
        <w:sym w:font="Symbol" w:char="F061"/>
      </w:r>
      <w:r w:rsidR="005F4AB4">
        <w:rPr>
          <w:rStyle w:val="ExercisesubquestionChar"/>
          <w:rFonts w:ascii="Times New Roman" w:hAnsi="Times New Roman"/>
        </w:rPr>
        <w:t>)</w:t>
      </w:r>
      <w:r w:rsidRPr="00A72D73">
        <w:rPr>
          <w:rFonts w:ascii="Times New Roman" w:hAnsi="Times New Roman"/>
        </w:rPr>
        <w:t xml:space="preserve">, where </w:t>
      </w:r>
      <w:r w:rsidRPr="00A72D73">
        <w:rPr>
          <w:rFonts w:ascii="Times New Roman" w:hAnsi="Times New Roman"/>
          <w:i/>
        </w:rPr>
        <w:t>R</w:t>
      </w:r>
      <w:r w:rsidRPr="00A72D73">
        <w:rPr>
          <w:rFonts w:ascii="Times New Roman" w:hAnsi="Times New Roman"/>
        </w:rPr>
        <w:t xml:space="preserve"> &gt; 0 and 0 &lt; </w:t>
      </w:r>
      <w:r w:rsidRPr="00A72D73">
        <w:rPr>
          <w:rFonts w:ascii="Times New Roman" w:hAnsi="Times New Roman"/>
          <w:i/>
        </w:rPr>
        <w:t>α</w:t>
      </w:r>
      <w:r w:rsidRPr="00A72D73">
        <w:rPr>
          <w:rFonts w:ascii="Times New Roman" w:hAnsi="Times New Roman"/>
        </w:rPr>
        <w:t xml:space="preserve"> &lt; π</w:t>
      </w:r>
      <w:r w:rsidR="00B130E4">
        <w:rPr>
          <w:rFonts w:ascii="Times New Roman" w:hAnsi="Times New Roman"/>
        </w:rPr>
        <w:t xml:space="preserve">. </w:t>
      </w:r>
      <w:r w:rsidRPr="00A72D73">
        <w:rPr>
          <w:rFonts w:ascii="Times New Roman" w:hAnsi="Times New Roman"/>
        </w:rPr>
        <w:t xml:space="preserve">Write </w:t>
      </w:r>
      <w:r w:rsidRPr="00A72D73">
        <w:rPr>
          <w:rFonts w:ascii="Times New Roman" w:hAnsi="Times New Roman"/>
          <w:i/>
        </w:rPr>
        <w:t>R</w:t>
      </w:r>
      <w:r w:rsidRPr="00A72D73">
        <w:rPr>
          <w:rFonts w:ascii="Times New Roman" w:hAnsi="Times New Roman"/>
        </w:rPr>
        <w:t xml:space="preserve"> in surd form and give the value of </w:t>
      </w:r>
      <w:r w:rsidRPr="00A72D73">
        <w:rPr>
          <w:rFonts w:ascii="Times New Roman" w:hAnsi="Times New Roman"/>
          <w:i/>
        </w:rPr>
        <w:t>α</w:t>
      </w:r>
      <w:r w:rsidRPr="00A72D73">
        <w:rPr>
          <w:rFonts w:ascii="Times New Roman" w:hAnsi="Times New Roman"/>
        </w:rPr>
        <w:t xml:space="preserve"> correct to 4 decimal places.</w:t>
      </w:r>
      <w:r w:rsidRPr="00A72D73">
        <w:rPr>
          <w:rFonts w:ascii="Times New Roman" w:hAnsi="Times New Roman"/>
        </w:rPr>
        <w:tab/>
      </w:r>
    </w:p>
    <w:p w14:paraId="580EA6D3" w14:textId="77777777" w:rsidR="00952468" w:rsidRPr="00A72D73" w:rsidRDefault="00952468" w:rsidP="00F30F3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14:paraId="4522D6D3" w14:textId="77777777"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4984540" w14:textId="77777777" w:rsidR="00952468" w:rsidRPr="00A72D73" w:rsidRDefault="00952468" w:rsidP="00A72D73">
      <w:pPr>
        <w:pStyle w:val="Exercisesubquestion"/>
        <w:tabs>
          <w:tab w:val="clear" w:pos="603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The temperature of a kiln,</w:t>
      </w:r>
      <w:r w:rsidR="00F30F3F">
        <w:rPr>
          <w:rFonts w:ascii="Times New Roman" w:hAnsi="Times New Roman"/>
        </w:rPr>
        <w:t xml:space="preserve"> </w:t>
      </w:r>
      <w:r w:rsidR="00F30F3F">
        <w:rPr>
          <w:rFonts w:ascii="Times New Roman" w:hAnsi="Times New Roman"/>
          <w:i/>
        </w:rPr>
        <w:t>T </w:t>
      </w:r>
      <w:r w:rsidR="00F30F3F">
        <w:rPr>
          <w:rFonts w:ascii="Times New Roman" w:hAnsi="Times New Roman"/>
        </w:rPr>
        <w:sym w:font="Symbol" w:char="F0B0"/>
      </w:r>
      <w:r w:rsidR="00F30F3F">
        <w:rPr>
          <w:rFonts w:ascii="Times New Roman" w:hAnsi="Times New Roman"/>
        </w:rPr>
        <w:t>C</w:t>
      </w:r>
      <w:r w:rsidRPr="00A72D73">
        <w:rPr>
          <w:rFonts w:ascii="Times New Roman" w:hAnsi="Times New Roman"/>
        </w:rPr>
        <w:t xml:space="preserve">, used to make pottery can be modelled by the equation </w:t>
      </w:r>
      <w:r w:rsidRPr="00A72D73">
        <w:rPr>
          <w:rFonts w:ascii="Times New Roman" w:hAnsi="Times New Roman"/>
          <w:position w:val="-26"/>
        </w:rPr>
        <w:object w:dxaOrig="4020" w:dyaOrig="639" w14:anchorId="58264A97">
          <v:shape id="_x0000_i1052" type="#_x0000_t75" style="width:201pt;height:31.8pt" o:ole="">
            <v:imagedata r:id="rId63" o:title=""/>
          </v:shape>
          <o:OLEObject Type="Embed" ProgID="Equation.DSMT4" ShapeID="_x0000_i1052" DrawAspect="Content" ObjectID="_1733911298" r:id="rId64"/>
        </w:object>
      </w:r>
      <w:r w:rsidR="00F30F3F">
        <w:rPr>
          <w:rFonts w:ascii="Times New Roman" w:hAnsi="Times New Roman"/>
        </w:rPr>
        <w:t xml:space="preserve">, </w:t>
      </w:r>
      <w:r w:rsidRPr="00A72D73">
        <w:rPr>
          <w:rFonts w:ascii="Times New Roman" w:hAnsi="Times New Roman"/>
        </w:rPr>
        <w:t xml:space="preserve">where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 xml:space="preserve"> is the time in hours since the pottery was placed in the kiln.</w:t>
      </w:r>
    </w:p>
    <w:p w14:paraId="40A597F8" w14:textId="77777777" w:rsidR="00B130E4" w:rsidRDefault="00B130E4" w:rsidP="00A72D73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BC3D844" w14:textId="77777777" w:rsidR="00B130E4" w:rsidRDefault="00B130E4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Calculate the maximum value of </w:t>
      </w:r>
      <w:r w:rsidR="00952468" w:rsidRPr="00A72D73">
        <w:rPr>
          <w:rFonts w:ascii="Times New Roman" w:hAnsi="Times New Roman"/>
          <w:i/>
        </w:rPr>
        <w:t>T</w:t>
      </w:r>
      <w:r w:rsidR="00952468" w:rsidRPr="00A72D73">
        <w:rPr>
          <w:rFonts w:ascii="Times New Roman" w:hAnsi="Times New Roman"/>
        </w:rPr>
        <w:t xml:space="preserve"> predicted by this model and the value of </w:t>
      </w:r>
      <w:r w:rsidR="00952468" w:rsidRPr="00A72D73">
        <w:rPr>
          <w:rFonts w:ascii="Times New Roman" w:hAnsi="Times New Roman"/>
          <w:i/>
        </w:rPr>
        <w:t>x</w:t>
      </w:r>
      <w:r w:rsidR="00952468" w:rsidRPr="00A72D73">
        <w:rPr>
          <w:rFonts w:ascii="Times New Roman" w:hAnsi="Times New Roman"/>
        </w:rPr>
        <w:t>, to 2 decimal places, when this maximum first occurs.</w:t>
      </w:r>
      <w:r w:rsidR="00952468" w:rsidRPr="00A72D73">
        <w:rPr>
          <w:rFonts w:ascii="Times New Roman" w:hAnsi="Times New Roman"/>
        </w:rPr>
        <w:tab/>
      </w:r>
    </w:p>
    <w:p w14:paraId="134C7402" w14:textId="77777777" w:rsidR="00952468" w:rsidRPr="00A72D73" w:rsidRDefault="00952468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4 marks)</w:t>
      </w:r>
    </w:p>
    <w:p w14:paraId="770B3941" w14:textId="77777777" w:rsidR="00B130E4" w:rsidRDefault="00B130E4" w:rsidP="00A72D73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4A06C3A" w14:textId="77777777" w:rsidR="00F30F3F" w:rsidRDefault="00B130E4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B130E4">
        <w:rPr>
          <w:rFonts w:ascii="Times New Roman" w:hAnsi="Times New Roman"/>
        </w:rPr>
        <w:t>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>Calculate the times during the first 24 hours when the temperature is predicted, by this model, to be exactly 1097</w:t>
      </w:r>
      <w:r w:rsidR="00952468" w:rsidRPr="00A72D73">
        <w:rPr>
          <w:rFonts w:ascii="Times New Roman" w:hAnsi="Times New Roman"/>
          <w:spacing w:val="-20"/>
        </w:rPr>
        <w:t> </w:t>
      </w:r>
      <w:r w:rsidR="00F30F3F">
        <w:rPr>
          <w:rFonts w:ascii="Times New Roman" w:hAnsi="Times New Roman"/>
          <w:spacing w:val="-20"/>
        </w:rPr>
        <w:t xml:space="preserve"> </w:t>
      </w:r>
      <w:r w:rsidR="00952468" w:rsidRPr="00A72D73">
        <w:rPr>
          <w:rFonts w:ascii="Times New Roman" w:hAnsi="Times New Roman"/>
        </w:rPr>
        <w:t>°C.</w:t>
      </w:r>
    </w:p>
    <w:p w14:paraId="1964990E" w14:textId="77777777" w:rsidR="00952468" w:rsidRPr="00A72D73" w:rsidRDefault="00952468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14:paraId="43507977" w14:textId="77777777" w:rsidR="00FD21BA" w:rsidRPr="00A72D73" w:rsidRDefault="00FD21BA" w:rsidP="00FD21BA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14:paraId="015099BC" w14:textId="77777777" w:rsidR="00B707DE" w:rsidRPr="00A72D73" w:rsidRDefault="00B707DE" w:rsidP="00FD21BA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b/>
          <w:bCs/>
          <w:color w:val="000000"/>
        </w:rPr>
      </w:pPr>
    </w:p>
    <w:p w14:paraId="0C266A10" w14:textId="77777777" w:rsidR="001C1E1A" w:rsidRDefault="00F52755" w:rsidP="00B130E4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 w:rsidRPr="00A72D73">
        <w:rPr>
          <w:rFonts w:ascii="Times New Roman" w:hAnsi="Times New Roman"/>
          <w:b/>
          <w:bCs/>
          <w:color w:val="000000"/>
        </w:rPr>
        <w:t>TOTAL FOR PAPER IS 1</w:t>
      </w:r>
      <w:r w:rsidR="00FD21BA">
        <w:rPr>
          <w:rFonts w:ascii="Times New Roman" w:hAnsi="Times New Roman"/>
          <w:b/>
          <w:bCs/>
          <w:color w:val="000000"/>
        </w:rPr>
        <w:t>00</w:t>
      </w:r>
      <w:r w:rsidRPr="00A72D73">
        <w:rPr>
          <w:rFonts w:ascii="Times New Roman" w:hAnsi="Times New Roman"/>
          <w:b/>
          <w:bCs/>
          <w:color w:val="000000"/>
        </w:rPr>
        <w:t xml:space="preserve"> MARKS</w:t>
      </w:r>
    </w:p>
    <w:p w14:paraId="38BF9419" w14:textId="77777777" w:rsidR="001C1E1A" w:rsidRDefault="001C1E1A">
      <w:pPr>
        <w:spacing w:after="0" w:line="24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br w:type="page"/>
      </w:r>
    </w:p>
    <w:p w14:paraId="28A14F79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4F72A295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7BD40EDC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114AFADF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0486F4B0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4865B5D7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00FDD1E6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246A2166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16900C6B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2F3912FE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3B9A5940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2B5ECC92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6EDAD6CD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5C6F678A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38E3F6B8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1C7CC5AA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79B7D5E8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1C962C9B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4839EB95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710F9296" w14:textId="77777777"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14:paraId="7D776E10" w14:textId="77777777" w:rsidR="002906E2" w:rsidRP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LANK PAGE</w:t>
      </w:r>
    </w:p>
    <w:sectPr w:rsidR="002906E2" w:rsidRPr="001C1E1A" w:rsidSect="00F026A3">
      <w:footerReference w:type="default" r:id="rId65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D28110" w14:textId="77777777" w:rsidR="000077FF" w:rsidRDefault="000077FF" w:rsidP="00F026A3">
      <w:pPr>
        <w:spacing w:after="0" w:line="240" w:lineRule="auto"/>
      </w:pPr>
      <w:r>
        <w:separator/>
      </w:r>
    </w:p>
  </w:endnote>
  <w:endnote w:type="continuationSeparator" w:id="0">
    <w:p w14:paraId="2DD812F0" w14:textId="77777777" w:rsidR="000077FF" w:rsidRDefault="000077FF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4BB934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BF741D">
      <w:rPr>
        <w:rFonts w:ascii="Times New Roman" w:hAnsi="Times New Roman"/>
        <w:noProof/>
        <w:sz w:val="24"/>
        <w:szCs w:val="24"/>
      </w:rPr>
      <w:t>1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0A0CC86D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CD3D37" w14:textId="77777777" w:rsidR="000077FF" w:rsidRDefault="000077FF" w:rsidP="00F026A3">
      <w:pPr>
        <w:spacing w:after="0" w:line="240" w:lineRule="auto"/>
      </w:pPr>
      <w:r>
        <w:separator/>
      </w:r>
    </w:p>
  </w:footnote>
  <w:footnote w:type="continuationSeparator" w:id="0">
    <w:p w14:paraId="0DD867B6" w14:textId="77777777" w:rsidR="000077FF" w:rsidRDefault="000077FF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077FF"/>
    <w:rsid w:val="00054F3D"/>
    <w:rsid w:val="000B49E7"/>
    <w:rsid w:val="0017468A"/>
    <w:rsid w:val="001861ED"/>
    <w:rsid w:val="001B59D8"/>
    <w:rsid w:val="001C1E1A"/>
    <w:rsid w:val="00202619"/>
    <w:rsid w:val="00247AF9"/>
    <w:rsid w:val="002906E2"/>
    <w:rsid w:val="002E46C3"/>
    <w:rsid w:val="003B540F"/>
    <w:rsid w:val="003D111A"/>
    <w:rsid w:val="0044262B"/>
    <w:rsid w:val="00566D56"/>
    <w:rsid w:val="005728F9"/>
    <w:rsid w:val="00583539"/>
    <w:rsid w:val="00596689"/>
    <w:rsid w:val="005A788B"/>
    <w:rsid w:val="005B1DED"/>
    <w:rsid w:val="005F4AB4"/>
    <w:rsid w:val="00601097"/>
    <w:rsid w:val="006B65E0"/>
    <w:rsid w:val="0077311D"/>
    <w:rsid w:val="00781F89"/>
    <w:rsid w:val="007B14B7"/>
    <w:rsid w:val="00830678"/>
    <w:rsid w:val="00896C59"/>
    <w:rsid w:val="00952468"/>
    <w:rsid w:val="0099547D"/>
    <w:rsid w:val="00996DF5"/>
    <w:rsid w:val="00A34BA4"/>
    <w:rsid w:val="00A72D73"/>
    <w:rsid w:val="00AC2207"/>
    <w:rsid w:val="00B130E4"/>
    <w:rsid w:val="00B51C70"/>
    <w:rsid w:val="00B537C7"/>
    <w:rsid w:val="00B707DE"/>
    <w:rsid w:val="00B721F5"/>
    <w:rsid w:val="00BD6D4E"/>
    <w:rsid w:val="00BF741D"/>
    <w:rsid w:val="00CE7B6E"/>
    <w:rsid w:val="00D125EC"/>
    <w:rsid w:val="00D336CF"/>
    <w:rsid w:val="00DF350C"/>
    <w:rsid w:val="00EA280B"/>
    <w:rsid w:val="00EA2870"/>
    <w:rsid w:val="00EC1DA6"/>
    <w:rsid w:val="00EC2447"/>
    <w:rsid w:val="00ED1D7F"/>
    <w:rsid w:val="00F026A3"/>
    <w:rsid w:val="00F14BC9"/>
    <w:rsid w:val="00F17DAD"/>
    <w:rsid w:val="00F30F3F"/>
    <w:rsid w:val="00F52755"/>
    <w:rsid w:val="00FD2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9F721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596689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596689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F17DAD"/>
    <w:rPr>
      <w:noProof/>
      <w:sz w:val="22"/>
      <w:szCs w:val="22"/>
      <w:lang w:val="en-GB"/>
    </w:rPr>
  </w:style>
  <w:style w:type="paragraph" w:customStyle="1" w:styleId="Exercisesubquestion">
    <w:name w:val="Exercise sub question"/>
    <w:basedOn w:val="Normal"/>
    <w:link w:val="ExercisesubquestionChar"/>
    <w:qFormat/>
    <w:rsid w:val="00F17DAD"/>
    <w:pPr>
      <w:tabs>
        <w:tab w:val="left" w:pos="603"/>
      </w:tabs>
      <w:spacing w:before="120" w:after="120" w:line="240" w:lineRule="atLeast"/>
      <w:ind w:left="612" w:hanging="255"/>
    </w:pPr>
    <w:rPr>
      <w:noProof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F17DAD"/>
    <w:pPr>
      <w:tabs>
        <w:tab w:val="clear" w:pos="357"/>
        <w:tab w:val="clear" w:pos="7938"/>
        <w:tab w:val="left" w:pos="340"/>
        <w:tab w:val="left" w:pos="680"/>
      </w:tabs>
      <w:spacing w:before="0" w:after="60" w:line="280" w:lineRule="atLeast"/>
      <w:ind w:left="680" w:hanging="340"/>
    </w:pPr>
    <w:rPr>
      <w:rFonts w:ascii="Times New Roman" w:hAnsi="Times New Roman"/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F17DAD"/>
    <w:rPr>
      <w:rFonts w:ascii="Times New Roman" w:eastAsia="Times New Roman" w:hAnsi="Times New Roman"/>
      <w:sz w:val="22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099</Words>
  <Characters>626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13</cp:revision>
  <cp:lastPrinted>2018-02-20T14:54:00Z</cp:lastPrinted>
  <dcterms:created xsi:type="dcterms:W3CDTF">2018-04-19T09:15:00Z</dcterms:created>
  <dcterms:modified xsi:type="dcterms:W3CDTF">2022-12-30T13:14:00Z</dcterms:modified>
</cp:coreProperties>
</file>